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0DDD1AF9"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1</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B45B532"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2243EE">
        <w:rPr>
          <w:rFonts w:eastAsiaTheme="minorEastAsia" w:hint="eastAsia"/>
          <w:b/>
          <w:sz w:val="21"/>
          <w:szCs w:val="21"/>
          <w:lang w:val="en-US" w:eastAsia="zh-CN"/>
        </w:rPr>
        <w:t>2</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sidR="0082188B">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等线"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f1"/>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7"/>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等线"/>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interleaver</w:t>
      </w:r>
    </w:p>
    <w:p w14:paraId="792CF67D" w14:textId="7CC58693"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eMBB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lastRenderedPageBreak/>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33pt;mso-width-percent:0;mso-height-percent:0;mso-width-percent:0;mso-height-percent:0" o:ole="">
                  <v:imagedata r:id="rId8" o:title=""/>
                </v:shape>
                <o:OLEObject Type="Embed" ProgID="Equation.DSMT4" ShapeID="_x0000_i1025" DrawAspect="Content" ObjectID="_1825026760"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宋体"/>
                <w:lang w:eastAsia="zh-CN"/>
              </w:rPr>
            </w:pPr>
            <w:r>
              <w:rPr>
                <w:iCs/>
                <w:lang w:eastAsia="zh-CN"/>
              </w:rPr>
              <w:t>f</w:t>
            </w:r>
            <w:r>
              <w:rPr>
                <w:iCs/>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宋体"/>
                <w:lang w:eastAsia="zh-CN"/>
              </w:rPr>
              <w:t>;</w:t>
            </w:r>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iteration;</w:t>
            </w:r>
            <w:r>
              <w:rPr>
                <w:rFonts w:eastAsia="宋体"/>
                <w:color w:val="000000"/>
                <w:lang w:eastAsia="zh-CN"/>
              </w:rPr>
              <w:t xml:space="preserve"> Here, we assume </w:t>
            </w:r>
            <w:r>
              <w:rPr>
                <w:iCs/>
              </w:rPr>
              <w:t>I</w:t>
            </w:r>
            <w:r>
              <w:t xml:space="preserve"> = 8</w:t>
            </w:r>
            <w:r>
              <w:rPr>
                <w:rFonts w:eastAsia="宋体"/>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For LDPC codes, the performance-complexity tradeoff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lastRenderedPageBreak/>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5]dB</w:t>
            </w:r>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5pt;height:36.5pt;mso-width-percent:0;mso-height-percent:0;mso-width-percent:0;mso-height-percent:0" o:ole="">
            <v:imagedata r:id="rId10" o:title=""/>
          </v:shape>
          <o:OLEObject Type="Embed" ProgID="Equation.DSMT4" ShapeID="_x0000_i1026" DrawAspect="Content" ObjectID="_1825026761"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pt;height:34pt;mso-width-percent:0;mso-height-percent:0;mso-width-percent:0;mso-height-percent:0" o:ole="">
            <v:imagedata r:id="rId8" o:title=""/>
          </v:shape>
          <o:OLEObject Type="Embed" ProgID="Equation.DSMT4" ShapeID="_x0000_i1027" DrawAspect="Content" ObjectID="_1825026762"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D5FB14E" w14:textId="77777777" w:rsidR="007B6E17" w:rsidRDefault="005C1924">
      <w:pPr>
        <w:spacing w:after="0" w:line="240" w:lineRule="auto"/>
        <w:ind w:left="840"/>
        <w:jc w:val="left"/>
        <w:rPr>
          <w:rFonts w:eastAsia="宋体"/>
          <w:lang w:eastAsia="zh-CN"/>
        </w:rPr>
      </w:pPr>
      <w:r>
        <w:rPr>
          <w:lang w:eastAsia="zh-CN"/>
        </w:rPr>
        <w:t>I denotes the number of iteration;</w:t>
      </w:r>
      <w:r>
        <w:rPr>
          <w:rFonts w:eastAsia="宋体"/>
          <w:lang w:eastAsia="zh-CN"/>
        </w:rPr>
        <w:t xml:space="preserve"> Here, we assume </w:t>
      </w:r>
      <w:r>
        <w:t>I = 8</w:t>
      </w:r>
      <w:r>
        <w:rPr>
          <w:rFonts w:eastAsia="宋体"/>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is the minimum iterations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lastRenderedPageBreak/>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t>Qualcomm:</w:t>
      </w:r>
      <w:r>
        <w:rPr>
          <w:rFonts w:eastAsia="等线"/>
          <w:lang w:val="en-US" w:eastAsia="zh-CN"/>
        </w:rPr>
        <w:t xml:space="preserve"> </w:t>
      </w:r>
      <w:r>
        <w:rPr>
          <w:rFonts w:eastAsia="宋体"/>
        </w:rPr>
        <w:t>RAN1 shall discuss metrics to capture the decoding complexity in the complexity-performance tradeoff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performance-complexity tradeoff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vivo(*), CMCC, CATT(*), Lenovo(*), OPPO(*), Huawei(*), Samsung(*), ZTE(*), Tejas, SJTU(*), LGE(*), ETRI(*), ESA(*), Thales(*), Apple(*), Qualcomm(*), Ericsson(*), Fujistu(*),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lastRenderedPageBreak/>
              <w:t>vivo, CMCC, CATT, Lenovo, Huawei, Samsung(*),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lastRenderedPageBreak/>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OPPO, Huawei</w:t>
            </w:r>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ZTE</w:t>
            </w:r>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Huawei</w:t>
            </w:r>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vivo (*), ZTE(*),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lastRenderedPageBreak/>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TDocs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lastRenderedPageBreak/>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Generally support the first 3 bullet but definition of complexity needs to be clarified further, for example, is it computation complexity of implementation complexity? Also, similar comments to previous comments, it is better to have some alignment on the Tpu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lastRenderedPageBreak/>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6492529C"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7B7E56" w14:paraId="1C50AC25" w14:textId="77777777" w:rsidTr="00496475">
        <w:tc>
          <w:tcPr>
            <w:tcW w:w="2689" w:type="dxa"/>
          </w:tcPr>
          <w:p w14:paraId="5F736F65" w14:textId="77777777" w:rsidR="007B7E56" w:rsidRPr="00C26930" w:rsidRDefault="007B7E56" w:rsidP="0049647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6A857119" w14:textId="77777777" w:rsidR="007B7E56" w:rsidRDefault="007B7E5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7B7E56" w14:paraId="48A2DA0A" w14:textId="77777777" w:rsidTr="00496475">
        <w:tc>
          <w:tcPr>
            <w:tcW w:w="2689" w:type="dxa"/>
          </w:tcPr>
          <w:p w14:paraId="5DE8B5AC" w14:textId="77777777" w:rsidR="007B7E56" w:rsidRDefault="007B7E56" w:rsidP="00496475">
            <w:pPr>
              <w:jc w:val="left"/>
              <w:rPr>
                <w:rFonts w:eastAsiaTheme="minorEastAsia"/>
                <w:lang w:eastAsia="zh-CN"/>
              </w:rPr>
            </w:pPr>
            <w:r w:rsidRPr="00C26930">
              <w:rPr>
                <w:rFonts w:eastAsiaTheme="minorEastAsia"/>
                <w:lang w:eastAsia="zh-CN"/>
              </w:rPr>
              <w:t>Complexity</w:t>
            </w:r>
          </w:p>
        </w:tc>
        <w:tc>
          <w:tcPr>
            <w:tcW w:w="6939" w:type="dxa"/>
          </w:tcPr>
          <w:p w14:paraId="438E6419" w14:textId="77777777" w:rsidR="007B7E56" w:rsidRDefault="007B7E5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7B7E56" w14:paraId="27D6AE62" w14:textId="77777777" w:rsidTr="00496475">
        <w:tc>
          <w:tcPr>
            <w:tcW w:w="2689" w:type="dxa"/>
          </w:tcPr>
          <w:p w14:paraId="2A938BFF" w14:textId="77777777" w:rsidR="007B7E56" w:rsidRDefault="007B7E56" w:rsidP="00496475">
            <w:pPr>
              <w:jc w:val="left"/>
              <w:rPr>
                <w:rFonts w:eastAsiaTheme="minorEastAsia"/>
                <w:lang w:eastAsia="zh-CN"/>
              </w:rPr>
            </w:pPr>
            <w:r w:rsidRPr="00C26930">
              <w:rPr>
                <w:rFonts w:eastAsiaTheme="minorEastAsia"/>
                <w:lang w:eastAsia="zh-CN"/>
              </w:rPr>
              <w:t>Decoding throughput/latency</w:t>
            </w:r>
          </w:p>
        </w:tc>
        <w:tc>
          <w:tcPr>
            <w:tcW w:w="6939" w:type="dxa"/>
          </w:tcPr>
          <w:p w14:paraId="796E91B8" w14:textId="77777777" w:rsidR="007B7E56" w:rsidRDefault="007B7E5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21D9491D" w14:textId="77777777" w:rsidR="007B7E56" w:rsidRDefault="007B7E56" w:rsidP="00496475">
            <w:pPr>
              <w:jc w:val="left"/>
              <w:rPr>
                <w:rFonts w:eastAsiaTheme="minorEastAsia"/>
                <w:lang w:eastAsia="zh-CN"/>
              </w:rPr>
            </w:pPr>
            <w:r>
              <w:rPr>
                <w:rFonts w:eastAsiaTheme="minorEastAsia" w:hint="eastAsia"/>
                <w:lang w:eastAsia="zh-CN"/>
              </w:rPr>
              <w:t xml:space="preserve">No: Huawei </w:t>
            </w:r>
          </w:p>
        </w:tc>
      </w:tr>
      <w:tr w:rsidR="007B7E56" w14:paraId="6F6545FF" w14:textId="77777777" w:rsidTr="00496475">
        <w:tc>
          <w:tcPr>
            <w:tcW w:w="2689" w:type="dxa"/>
          </w:tcPr>
          <w:p w14:paraId="71ECBF10" w14:textId="77777777" w:rsidR="007B7E56" w:rsidRDefault="007B7E56" w:rsidP="00496475">
            <w:pPr>
              <w:jc w:val="left"/>
              <w:rPr>
                <w:rFonts w:eastAsiaTheme="minorEastAsia"/>
                <w:lang w:eastAsia="zh-CN"/>
              </w:rPr>
            </w:pPr>
            <w:r w:rsidRPr="00C26930">
              <w:rPr>
                <w:rFonts w:eastAsiaTheme="minorEastAsia"/>
                <w:lang w:eastAsia="zh-CN"/>
              </w:rPr>
              <w:t>Area efficiency</w:t>
            </w:r>
          </w:p>
        </w:tc>
        <w:tc>
          <w:tcPr>
            <w:tcW w:w="6939" w:type="dxa"/>
          </w:tcPr>
          <w:p w14:paraId="226AC45F" w14:textId="77777777" w:rsidR="007B7E56" w:rsidRDefault="007B7E5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w:t>
            </w:r>
          </w:p>
          <w:p w14:paraId="74FC3837" w14:textId="77777777" w:rsidR="007B7E56" w:rsidRDefault="007B7E56" w:rsidP="00496475">
            <w:pPr>
              <w:jc w:val="left"/>
              <w:rPr>
                <w:rFonts w:eastAsiaTheme="minorEastAsia"/>
                <w:lang w:eastAsia="zh-CN"/>
              </w:rPr>
            </w:pPr>
            <w:r>
              <w:rPr>
                <w:rFonts w:eastAsiaTheme="minorEastAsia" w:hint="eastAsia"/>
                <w:lang w:eastAsia="zh-CN"/>
              </w:rPr>
              <w:t>No: CMCC, CATT, Samsung</w:t>
            </w:r>
          </w:p>
          <w:p w14:paraId="0B058FAB" w14:textId="77777777" w:rsidR="007B7E56" w:rsidRDefault="007B7E56" w:rsidP="00496475">
            <w:pPr>
              <w:jc w:val="left"/>
              <w:rPr>
                <w:rFonts w:eastAsiaTheme="minorEastAsia"/>
                <w:lang w:eastAsia="zh-CN"/>
              </w:rPr>
            </w:pPr>
            <w:r>
              <w:rPr>
                <w:rFonts w:eastAsiaTheme="minorEastAsia" w:hint="eastAsia"/>
                <w:lang w:eastAsia="zh-CN"/>
              </w:rPr>
              <w:lastRenderedPageBreak/>
              <w:t>Unclear:</w:t>
            </w:r>
            <w:r>
              <w:t xml:space="preserve"> </w:t>
            </w:r>
            <w:r w:rsidRPr="00B26A58">
              <w:rPr>
                <w:rFonts w:eastAsiaTheme="minorEastAsia"/>
                <w:lang w:eastAsia="zh-CN"/>
              </w:rPr>
              <w:t>MTK</w:t>
            </w:r>
          </w:p>
        </w:tc>
      </w:tr>
      <w:tr w:rsidR="007B7E56" w14:paraId="765B35CD" w14:textId="77777777" w:rsidTr="00496475">
        <w:tc>
          <w:tcPr>
            <w:tcW w:w="2689" w:type="dxa"/>
          </w:tcPr>
          <w:p w14:paraId="1B3B2E4B" w14:textId="77777777" w:rsidR="007B7E56" w:rsidRPr="00C26930" w:rsidRDefault="007B7E56" w:rsidP="00496475">
            <w:pPr>
              <w:jc w:val="left"/>
              <w:rPr>
                <w:rFonts w:eastAsiaTheme="minorEastAsia"/>
                <w:b/>
                <w:lang w:val="en-US" w:eastAsia="zh-CN"/>
              </w:rPr>
            </w:pPr>
            <w:r w:rsidRPr="00C26930">
              <w:rPr>
                <w:rFonts w:eastAsiaTheme="minorEastAsia"/>
                <w:lang w:eastAsia="zh-CN"/>
              </w:rPr>
              <w:lastRenderedPageBreak/>
              <w:t>Energy efficiency</w:t>
            </w:r>
          </w:p>
        </w:tc>
        <w:tc>
          <w:tcPr>
            <w:tcW w:w="6939" w:type="dxa"/>
          </w:tcPr>
          <w:p w14:paraId="486BA107" w14:textId="77777777" w:rsidR="007B7E56" w:rsidRDefault="007B7E5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p>
          <w:p w14:paraId="640D62B5" w14:textId="77777777" w:rsidR="007B7E56" w:rsidRDefault="007B7E56" w:rsidP="00496475">
            <w:pPr>
              <w:jc w:val="left"/>
              <w:rPr>
                <w:rFonts w:eastAsiaTheme="minorEastAsia"/>
                <w:lang w:eastAsia="zh-CN"/>
              </w:rPr>
            </w:pPr>
            <w:r>
              <w:rPr>
                <w:rFonts w:eastAsiaTheme="minorEastAsia" w:hint="eastAsia"/>
                <w:lang w:eastAsia="zh-CN"/>
              </w:rPr>
              <w:t>No: CMCC, CATT, Samsung</w:t>
            </w:r>
          </w:p>
          <w:p w14:paraId="7090996F" w14:textId="77777777" w:rsidR="007B7E56" w:rsidRDefault="007B7E56" w:rsidP="00496475">
            <w:pPr>
              <w:jc w:val="left"/>
              <w:rPr>
                <w:rFonts w:eastAsiaTheme="minorEastAsia"/>
                <w:lang w:eastAsia="zh-CN"/>
              </w:rPr>
            </w:pPr>
            <w:r>
              <w:rPr>
                <w:rFonts w:eastAsiaTheme="minorEastAsia" w:hint="eastAsia"/>
                <w:lang w:eastAsia="zh-CN"/>
              </w:rPr>
              <w:t>Unclear: Xiaomi,</w:t>
            </w:r>
            <w:r w:rsidRPr="00B26A58">
              <w:rPr>
                <w:rFonts w:eastAsiaTheme="minorEastAsia"/>
                <w:lang w:eastAsia="zh-CN"/>
              </w:rPr>
              <w:t xml:space="preserve"> MTK</w:t>
            </w:r>
          </w:p>
        </w:tc>
      </w:tr>
      <w:tr w:rsidR="007B7E56" w14:paraId="35C37472" w14:textId="77777777" w:rsidTr="00496475">
        <w:tc>
          <w:tcPr>
            <w:tcW w:w="2689" w:type="dxa"/>
          </w:tcPr>
          <w:p w14:paraId="242BEAB1" w14:textId="77777777" w:rsidR="007B7E56" w:rsidRPr="00C26930" w:rsidRDefault="007B7E56" w:rsidP="00496475">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43D74D76" w14:textId="77777777" w:rsidR="007B7E56" w:rsidRDefault="007B7E56" w:rsidP="0049647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r w:rsidRPr="00A9667B">
              <w:rPr>
                <w:rFonts w:eastAsiaTheme="minorEastAsia"/>
                <w:lang w:eastAsia="zh-CN"/>
              </w:rPr>
              <w:t>AccelerComm</w:t>
            </w:r>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af7"/>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25EE8030"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understanding of some metrics is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6435C7" w14:paraId="19E01611" w14:textId="77777777" w:rsidTr="00496475">
        <w:trPr>
          <w:jc w:val="center"/>
        </w:trPr>
        <w:tc>
          <w:tcPr>
            <w:tcW w:w="1838" w:type="dxa"/>
            <w:shd w:val="clear" w:color="auto" w:fill="D9D9D9" w:themeFill="background1" w:themeFillShade="D9"/>
          </w:tcPr>
          <w:p w14:paraId="6A9FC704" w14:textId="77777777" w:rsidR="006435C7" w:rsidRDefault="006435C7"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496475">
            <w:pPr>
              <w:adjustRightInd w:val="0"/>
              <w:spacing w:after="50" w:line="240" w:lineRule="auto"/>
              <w:jc w:val="left"/>
              <w:rPr>
                <w:rFonts w:eastAsia="宋体"/>
                <w:kern w:val="2"/>
                <w:lang w:val="en-US" w:eastAsia="zh-CN"/>
              </w:rPr>
            </w:pPr>
            <w:r>
              <w:rPr>
                <w:b/>
                <w:bCs/>
                <w:kern w:val="2"/>
                <w:lang w:val="en-US"/>
              </w:rPr>
              <w:t>Comments</w:t>
            </w:r>
          </w:p>
        </w:tc>
      </w:tr>
      <w:tr w:rsidR="006435C7" w14:paraId="19FAB443" w14:textId="77777777" w:rsidTr="00496475">
        <w:trPr>
          <w:jc w:val="center"/>
        </w:trPr>
        <w:tc>
          <w:tcPr>
            <w:tcW w:w="1838" w:type="dxa"/>
            <w:shd w:val="clear" w:color="auto" w:fill="FFFFFF" w:themeFill="background1"/>
          </w:tcPr>
          <w:p w14:paraId="44BB5B9F" w14:textId="3E5EDA62"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496475">
            <w:pPr>
              <w:adjustRightInd w:val="0"/>
              <w:spacing w:after="50" w:line="240" w:lineRule="auto"/>
              <w:jc w:val="left"/>
              <w:rPr>
                <w:rFonts w:eastAsiaTheme="minorEastAsia"/>
                <w:kern w:val="2"/>
                <w:lang w:val="en-US" w:eastAsia="zh-CN"/>
              </w:rPr>
            </w:pPr>
          </w:p>
        </w:tc>
      </w:tr>
      <w:tr w:rsidR="006435C7" w14:paraId="6E45372F" w14:textId="77777777" w:rsidTr="00496475">
        <w:trPr>
          <w:jc w:val="center"/>
        </w:trPr>
        <w:tc>
          <w:tcPr>
            <w:tcW w:w="1838" w:type="dxa"/>
            <w:shd w:val="clear" w:color="auto" w:fill="FFFFFF" w:themeFill="background1"/>
          </w:tcPr>
          <w:p w14:paraId="41E238F8" w14:textId="2E2223C5"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496475">
            <w:pPr>
              <w:adjustRightInd w:val="0"/>
              <w:spacing w:after="50" w:line="240" w:lineRule="auto"/>
              <w:jc w:val="left"/>
              <w:rPr>
                <w:rFonts w:eastAsiaTheme="minorEastAsia"/>
                <w:kern w:val="2"/>
                <w:lang w:val="en-US" w:eastAsia="zh-CN"/>
              </w:rPr>
            </w:pPr>
          </w:p>
        </w:tc>
      </w:tr>
      <w:tr w:rsidR="006435C7" w14:paraId="5D0A6187" w14:textId="77777777" w:rsidTr="00496475">
        <w:trPr>
          <w:jc w:val="center"/>
        </w:trPr>
        <w:tc>
          <w:tcPr>
            <w:tcW w:w="1838" w:type="dxa"/>
            <w:shd w:val="clear" w:color="auto" w:fill="FFFFFF" w:themeFill="background1"/>
          </w:tcPr>
          <w:p w14:paraId="7062FB56" w14:textId="4B2B9D61"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496475">
            <w:pPr>
              <w:adjustRightInd w:val="0"/>
              <w:spacing w:after="50" w:line="240" w:lineRule="auto"/>
              <w:jc w:val="left"/>
              <w:rPr>
                <w:rFonts w:eastAsiaTheme="minorEastAsia"/>
                <w:kern w:val="2"/>
                <w:lang w:val="en-US" w:eastAsia="zh-CN"/>
              </w:rPr>
            </w:pPr>
          </w:p>
        </w:tc>
      </w:tr>
      <w:tr w:rsidR="006435C7" w14:paraId="56067A72" w14:textId="77777777" w:rsidTr="00496475">
        <w:trPr>
          <w:jc w:val="center"/>
        </w:trPr>
        <w:tc>
          <w:tcPr>
            <w:tcW w:w="1838" w:type="dxa"/>
            <w:shd w:val="clear" w:color="auto" w:fill="FFFFFF" w:themeFill="background1"/>
          </w:tcPr>
          <w:p w14:paraId="724C5F24" w14:textId="5F12D5FD"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49647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lastRenderedPageBreak/>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Intermediate CBS is determined based on Kb and Zc;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CBLER is the baseline. If target CBS cannot be achieved, a single TB with multiple codeblocks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 Smaller CBS is determined based on Kb and Zc</w:t>
                  </w:r>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hRLLC/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 xml:space="preserve">Polar is the control channel candidate and the evaluation assumptions need to reflect the requirements for at least IC/hRLLC/MC  </w:t>
            </w:r>
          </w:p>
          <w:p w14:paraId="2D5FB2AB" w14:textId="77777777" w:rsidR="007B6E17" w:rsidRDefault="005C1924">
            <w:pPr>
              <w:spacing w:after="0" w:line="240" w:lineRule="auto"/>
              <w:rPr>
                <w:bCs/>
                <w:iCs/>
                <w:color w:val="000000" w:themeColor="text1"/>
              </w:rPr>
            </w:pPr>
            <w:r>
              <w:rPr>
                <w:bCs/>
                <w:iCs/>
                <w:color w:val="000000" w:themeColor="text1"/>
              </w:rPr>
              <w:t>Proposal 4: For 6GR, the following evaluation assumptions can be used to check whether the channel coding candidates fulfill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Note: these info.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lastRenderedPageBreak/>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is recommended (to observe the error floor) for hRLLC</w:t>
            </w:r>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Evaluation case: BLER performance under Kmax; QPSK, AWGN; R=1/3; LayerBP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100 :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2D5FB2F3"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more number of codeblocks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Design a new LDPC base graph for 6G Radio supporting larger codeblock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3,Z=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BPSK, Zmax=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eMBB</w:t>
                  </w:r>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lastRenderedPageBreak/>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i.</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5G NR supports diverse UE device types and diverse UE tiers with very different peak data rate conditions. 5G Low tier modems and Redcap/eRedcap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For 6G data channel coding, RAN1 should first focus on the design of the new LDPC code (with improved performance-complexity tradeoff).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lastRenderedPageBreak/>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af7"/>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lastRenderedPageBreak/>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1/12, 1/6, 1/5, 1/3, 2/5, 1/2, 2/3, 3/4, 5/6, 8/9: xiaomi</w:t>
            </w:r>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r>
              <w:rPr>
                <w:rFonts w:eastAsia="等线"/>
                <w:bCs/>
                <w:lang w:val="en-US" w:eastAsia="zh-CN"/>
              </w:rPr>
              <w:t>vivo, Lenovo, Xiaomi, Samsung, ZTE, SJTU(*),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lastRenderedPageBreak/>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r>
              <w:t xml:space="preserve">CATT(*), OPPO(*), </w:t>
            </w:r>
            <w:r>
              <w:rPr>
                <w:rFonts w:eastAsia="宋体"/>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ode block size and interleaver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We suggest at least setting associated with high Tput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Tdoc, we provide an example on lowing MCS27 iterations to 5 lead to 3 iteration margin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074347">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074347">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074347">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074347">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Pr="00886860" w:rsidRDefault="00F146F9" w:rsidP="00F146F9">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af1"/>
        <w:tblW w:w="9628" w:type="dxa"/>
        <w:jc w:val="center"/>
        <w:tblLook w:val="04A0" w:firstRow="1" w:lastRow="0" w:firstColumn="1" w:lastColumn="0" w:noHBand="0" w:noVBand="1"/>
      </w:tblPr>
      <w:tblGrid>
        <w:gridCol w:w="1271"/>
        <w:gridCol w:w="3686"/>
        <w:gridCol w:w="4671"/>
      </w:tblGrid>
      <w:tr w:rsidR="00F146F9" w:rsidRPr="00FC44A0" w14:paraId="15026FED" w14:textId="77777777" w:rsidTr="00496475">
        <w:trPr>
          <w:jc w:val="center"/>
        </w:trPr>
        <w:tc>
          <w:tcPr>
            <w:tcW w:w="1271" w:type="dxa"/>
            <w:vAlign w:val="center"/>
          </w:tcPr>
          <w:p w14:paraId="0DC27AB1" w14:textId="77777777" w:rsidR="00F146F9" w:rsidRPr="00FC44A0" w:rsidRDefault="00F146F9" w:rsidP="00496475">
            <w:pPr>
              <w:spacing w:after="0"/>
              <w:jc w:val="left"/>
              <w:rPr>
                <w:bCs/>
                <w:color w:val="000000" w:themeColor="text1"/>
              </w:rPr>
            </w:pPr>
            <w:r w:rsidRPr="00FC44A0">
              <w:rPr>
                <w:bCs/>
                <w:color w:val="000000"/>
              </w:rPr>
              <w:t>Parameters</w:t>
            </w:r>
          </w:p>
        </w:tc>
        <w:tc>
          <w:tcPr>
            <w:tcW w:w="3686" w:type="dxa"/>
            <w:vAlign w:val="center"/>
          </w:tcPr>
          <w:p w14:paraId="78E981CF" w14:textId="77777777" w:rsidR="00F146F9" w:rsidRPr="00FC44A0" w:rsidRDefault="00F146F9" w:rsidP="00496475">
            <w:pPr>
              <w:spacing w:after="0"/>
              <w:jc w:val="left"/>
              <w:rPr>
                <w:bCs/>
                <w:color w:val="000000" w:themeColor="text1"/>
              </w:rPr>
            </w:pPr>
            <w:r w:rsidRPr="00FC44A0">
              <w:rPr>
                <w:bCs/>
                <w:color w:val="000000"/>
              </w:rPr>
              <w:t>Values or assumptions</w:t>
            </w:r>
          </w:p>
        </w:tc>
        <w:tc>
          <w:tcPr>
            <w:tcW w:w="4671" w:type="dxa"/>
          </w:tcPr>
          <w:p w14:paraId="3125DFAB" w14:textId="77777777" w:rsidR="00F146F9" w:rsidRPr="00FC44A0" w:rsidRDefault="00F146F9"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F146F9" w:rsidRPr="00FC44A0" w14:paraId="7010EB53" w14:textId="77777777" w:rsidTr="00496475">
        <w:trPr>
          <w:jc w:val="center"/>
        </w:trPr>
        <w:tc>
          <w:tcPr>
            <w:tcW w:w="1271" w:type="dxa"/>
            <w:vAlign w:val="center"/>
          </w:tcPr>
          <w:p w14:paraId="198C918B" w14:textId="77777777" w:rsidR="00F146F9" w:rsidRPr="00FC44A0" w:rsidRDefault="00F146F9" w:rsidP="00496475">
            <w:pPr>
              <w:spacing w:after="0"/>
              <w:jc w:val="left"/>
              <w:rPr>
                <w:color w:val="000000" w:themeColor="text1"/>
              </w:rPr>
            </w:pPr>
            <w:r w:rsidRPr="00FC44A0">
              <w:rPr>
                <w:color w:val="000000"/>
              </w:rPr>
              <w:t>Channel</w:t>
            </w:r>
          </w:p>
        </w:tc>
        <w:tc>
          <w:tcPr>
            <w:tcW w:w="3686" w:type="dxa"/>
            <w:vAlign w:val="center"/>
          </w:tcPr>
          <w:p w14:paraId="40B84F0C" w14:textId="77777777" w:rsidR="00F146F9" w:rsidRPr="00FC44A0" w:rsidRDefault="00F146F9"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79BD591F" w14:textId="77777777" w:rsidR="00F146F9" w:rsidRPr="00FC44A0" w:rsidRDefault="00F146F9" w:rsidP="00496475">
            <w:pPr>
              <w:spacing w:after="0"/>
              <w:jc w:val="left"/>
              <w:rPr>
                <w:rFonts w:eastAsia="等线"/>
                <w:bCs/>
                <w:lang w:val="en-US" w:eastAsia="zh-CN"/>
              </w:rPr>
            </w:pPr>
          </w:p>
        </w:tc>
      </w:tr>
      <w:tr w:rsidR="00F146F9" w:rsidRPr="00FC44A0" w14:paraId="0D76A8F2" w14:textId="77777777" w:rsidTr="00496475">
        <w:trPr>
          <w:jc w:val="center"/>
        </w:trPr>
        <w:tc>
          <w:tcPr>
            <w:tcW w:w="1271" w:type="dxa"/>
            <w:vAlign w:val="center"/>
          </w:tcPr>
          <w:p w14:paraId="5420D31A" w14:textId="77777777" w:rsidR="00F146F9" w:rsidRPr="00FC44A0" w:rsidRDefault="00F146F9" w:rsidP="00496475">
            <w:pPr>
              <w:spacing w:after="0"/>
              <w:jc w:val="left"/>
              <w:rPr>
                <w:color w:val="000000" w:themeColor="text1"/>
              </w:rPr>
            </w:pPr>
            <w:r w:rsidRPr="00FC44A0">
              <w:rPr>
                <w:color w:val="000000"/>
              </w:rPr>
              <w:t>Modulation</w:t>
            </w:r>
          </w:p>
        </w:tc>
        <w:tc>
          <w:tcPr>
            <w:tcW w:w="3686" w:type="dxa"/>
            <w:vAlign w:val="center"/>
          </w:tcPr>
          <w:p w14:paraId="0A4F6158" w14:textId="77777777" w:rsidR="00F146F9" w:rsidRPr="00FC44A0" w:rsidRDefault="00F146F9"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225618BB" w14:textId="77777777" w:rsidR="00F146F9" w:rsidRPr="00FC44A0" w:rsidRDefault="00F146F9"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5BFF7468" w14:textId="77777777" w:rsidR="00F146F9" w:rsidRDefault="00F146F9" w:rsidP="0049647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 Samsung(256QAM)</w:t>
            </w:r>
            <w:r>
              <w:rPr>
                <w:rFonts w:eastAsia="等线" w:hint="eastAsia"/>
                <w:bCs/>
                <w:lang w:val="en-US" w:eastAsia="zh-CN"/>
              </w:rPr>
              <w:t>, Apple, Huawei</w:t>
            </w:r>
          </w:p>
          <w:p w14:paraId="722195A4" w14:textId="77777777" w:rsidR="00F146F9" w:rsidRPr="00FC44A0" w:rsidRDefault="00F146F9" w:rsidP="00496475">
            <w:pPr>
              <w:spacing w:after="0"/>
              <w:jc w:val="left"/>
              <w:rPr>
                <w:rFonts w:eastAsia="等线"/>
                <w:bCs/>
                <w:lang w:val="en-US" w:eastAsia="zh-CN"/>
              </w:rPr>
            </w:pPr>
            <w:r>
              <w:rPr>
                <w:rFonts w:eastAsia="等线" w:hint="eastAsia"/>
                <w:bCs/>
                <w:lang w:val="en-US" w:eastAsia="zh-CN"/>
              </w:rPr>
              <w:t>QPSK: Apple, Huawei</w:t>
            </w:r>
          </w:p>
        </w:tc>
      </w:tr>
      <w:tr w:rsidR="00F146F9" w:rsidRPr="00FC44A0" w14:paraId="617D1A92" w14:textId="77777777" w:rsidTr="00496475">
        <w:trPr>
          <w:jc w:val="center"/>
        </w:trPr>
        <w:tc>
          <w:tcPr>
            <w:tcW w:w="1271" w:type="dxa"/>
            <w:vAlign w:val="center"/>
          </w:tcPr>
          <w:p w14:paraId="1C3C02D7" w14:textId="77777777" w:rsidR="00F146F9" w:rsidRPr="00FC44A0" w:rsidRDefault="00F146F9" w:rsidP="00496475">
            <w:pPr>
              <w:spacing w:after="0"/>
              <w:jc w:val="left"/>
              <w:rPr>
                <w:color w:val="000000" w:themeColor="text1"/>
              </w:rPr>
            </w:pPr>
            <w:r w:rsidRPr="00FC44A0">
              <w:rPr>
                <w:color w:val="000000"/>
              </w:rPr>
              <w:t>Code rate</w:t>
            </w:r>
          </w:p>
        </w:tc>
        <w:tc>
          <w:tcPr>
            <w:tcW w:w="3686" w:type="dxa"/>
            <w:vAlign w:val="center"/>
          </w:tcPr>
          <w:p w14:paraId="4545AB0D" w14:textId="77777777" w:rsidR="00F146F9" w:rsidRPr="00FC44A0" w:rsidRDefault="00F146F9"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1CBFED5D" w14:textId="77777777" w:rsidR="00F146F9" w:rsidRPr="00FC44A0" w:rsidRDefault="00F146F9" w:rsidP="0049647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p>
          <w:p w14:paraId="0A01C1E2" w14:textId="77777777" w:rsidR="00F146F9" w:rsidRDefault="00F146F9"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0077BE51" w14:textId="77777777" w:rsidR="00F146F9" w:rsidRDefault="00F146F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0CCCDA48" w14:textId="77777777" w:rsidR="00F146F9" w:rsidRDefault="00F146F9"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29DEC01E" w14:textId="77777777" w:rsidR="00F146F9" w:rsidRPr="00FC44A0" w:rsidRDefault="00F146F9"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Huawei</w:t>
            </w:r>
          </w:p>
        </w:tc>
      </w:tr>
      <w:tr w:rsidR="00F146F9" w:rsidRPr="00FC44A0" w14:paraId="793F1727" w14:textId="77777777" w:rsidTr="00496475">
        <w:trPr>
          <w:jc w:val="center"/>
        </w:trPr>
        <w:tc>
          <w:tcPr>
            <w:tcW w:w="1271" w:type="dxa"/>
            <w:vAlign w:val="center"/>
          </w:tcPr>
          <w:p w14:paraId="1771492B" w14:textId="77777777" w:rsidR="00F146F9" w:rsidRPr="00FC44A0" w:rsidRDefault="00F146F9"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7010A4A0" w14:textId="77777777" w:rsidR="00F146F9" w:rsidRPr="00FC44A0" w:rsidRDefault="00F146F9" w:rsidP="00496475">
            <w:pPr>
              <w:spacing w:after="0"/>
              <w:jc w:val="left"/>
              <w:rPr>
                <w:rFonts w:eastAsiaTheme="minorEastAsia"/>
                <w:i/>
                <w:kern w:val="24"/>
                <w:lang w:eastAsia="zh-CN"/>
              </w:rPr>
            </w:pPr>
            <w:r w:rsidRPr="00FC44A0">
              <w:rPr>
                <w:color w:val="000000"/>
              </w:rPr>
              <w:t>Reported by company</w:t>
            </w:r>
          </w:p>
        </w:tc>
        <w:tc>
          <w:tcPr>
            <w:tcW w:w="4671" w:type="dxa"/>
          </w:tcPr>
          <w:p w14:paraId="49887C32" w14:textId="77777777" w:rsidR="00F146F9" w:rsidRDefault="00F146F9"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4115D90" w14:textId="77777777" w:rsidR="00F146F9" w:rsidRPr="00FC44A0" w:rsidRDefault="00F146F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F146F9" w:rsidRPr="00FC44A0" w14:paraId="56167078" w14:textId="77777777" w:rsidTr="00496475">
        <w:trPr>
          <w:jc w:val="center"/>
        </w:trPr>
        <w:tc>
          <w:tcPr>
            <w:tcW w:w="1271" w:type="dxa"/>
            <w:vAlign w:val="center"/>
          </w:tcPr>
          <w:p w14:paraId="04683C11" w14:textId="77777777" w:rsidR="00F146F9" w:rsidRPr="00FC44A0" w:rsidRDefault="00F146F9"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2DD50642" w14:textId="77777777" w:rsidR="00F146F9" w:rsidRPr="00FC44A0" w:rsidRDefault="00F146F9"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605DE0A6" w14:textId="77777777" w:rsidR="00F146F9" w:rsidRPr="00FC44A0" w:rsidRDefault="00F146F9" w:rsidP="0049647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Pr="00FC44A0">
              <w:rPr>
                <w:rFonts w:eastAsia="宋体" w:hint="eastAsia"/>
                <w:lang w:val="en-US" w:eastAsia="zh-CN"/>
              </w:rPr>
              <w:t>, Apple</w:t>
            </w:r>
            <w:r>
              <w:rPr>
                <w:rFonts w:eastAsia="宋体" w:hint="eastAsia"/>
                <w:lang w:val="en-US" w:eastAsia="zh-CN"/>
              </w:rPr>
              <w:t>, Huawei (CB)</w:t>
            </w:r>
          </w:p>
          <w:p w14:paraId="0C8035DF" w14:textId="77777777" w:rsidR="00F146F9" w:rsidRPr="00FC44A0" w:rsidRDefault="00F146F9"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D9F5F44" w14:textId="77777777" w:rsidR="00F146F9" w:rsidRPr="00FC44A0" w:rsidRDefault="00F146F9"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r w:rsidRPr="00FC44A0">
              <w:rPr>
                <w:rFonts w:eastAsiaTheme="minorEastAsia"/>
                <w:lang w:eastAsia="zh-CN"/>
              </w:rPr>
              <w:t>AccelerComm</w:t>
            </w:r>
            <w:r w:rsidRPr="00FC44A0">
              <w:rPr>
                <w:rFonts w:eastAsiaTheme="minorEastAsia" w:hint="eastAsia"/>
                <w:lang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F146F9" w:rsidRPr="00FC44A0" w14:paraId="1F2F0B05" w14:textId="77777777" w:rsidTr="00496475">
        <w:trPr>
          <w:jc w:val="center"/>
        </w:trPr>
        <w:tc>
          <w:tcPr>
            <w:tcW w:w="1271" w:type="dxa"/>
            <w:vAlign w:val="center"/>
          </w:tcPr>
          <w:p w14:paraId="35E59159" w14:textId="77777777" w:rsidR="00F146F9" w:rsidRPr="00FC44A0" w:rsidRDefault="00F146F9"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4305D06F" w14:textId="77777777" w:rsidR="00F146F9" w:rsidRPr="00FC44A0" w:rsidRDefault="00F146F9"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511A08A4" w14:textId="77777777" w:rsidR="00F146F9" w:rsidRPr="00FC44A0" w:rsidRDefault="00F146F9" w:rsidP="00496475">
            <w:pPr>
              <w:spacing w:after="0"/>
              <w:jc w:val="left"/>
              <w:rPr>
                <w:rFonts w:eastAsia="等线"/>
                <w:bCs/>
                <w:lang w:val="it-IT" w:eastAsia="zh-CN"/>
              </w:rPr>
            </w:pPr>
            <w:r w:rsidRPr="00FC44A0">
              <w:rPr>
                <w:rFonts w:eastAsia="等线"/>
                <w:bCs/>
                <w:lang w:val="it-IT" w:eastAsia="zh-CN"/>
              </w:rPr>
              <w:t>Iteration times: 2~20</w:t>
            </w:r>
          </w:p>
          <w:p w14:paraId="6ECA5F01" w14:textId="77777777" w:rsidR="00F146F9" w:rsidRPr="00FC44A0" w:rsidRDefault="00F146F9"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64ABAAFD" w14:textId="77777777" w:rsidR="00F146F9" w:rsidRPr="00FC44A0" w:rsidRDefault="00F146F9"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p>
          <w:p w14:paraId="28CB8F0B" w14:textId="77777777" w:rsidR="00F146F9" w:rsidRPr="00FC44A0" w:rsidRDefault="00F146F9"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243B5863" w14:textId="77777777" w:rsidR="00F146F9" w:rsidRPr="00FC44A0" w:rsidRDefault="00F146F9"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3BA9B12" w14:textId="77777777" w:rsidR="00F146F9" w:rsidRPr="00FC44A0" w:rsidRDefault="00F146F9" w:rsidP="0049647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78DBB17D" w14:textId="77777777" w:rsidR="00F146F9" w:rsidRDefault="00F146F9"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1F351235" w14:textId="77777777" w:rsidR="00F146F9" w:rsidRDefault="00F146F9"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5208303A" w14:textId="77777777" w:rsidR="00F146F9" w:rsidRPr="00FC44A0" w:rsidRDefault="00F146F9"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5ABC52A1" w:rsidR="00D92C3F" w:rsidRDefault="00D92C3F" w:rsidP="00D92C3F">
      <w:pPr>
        <w:pStyle w:val="af7"/>
        <w:ind w:left="360" w:firstLineChars="0" w:firstLine="0"/>
        <w:jc w:val="left"/>
        <w:rPr>
          <w:rFonts w:eastAsiaTheme="minorEastAsia"/>
          <w:lang w:eastAsia="zh-CN"/>
        </w:rPr>
      </w:pPr>
      <w:r>
        <w:rPr>
          <w:rFonts w:eastAsiaTheme="minorEastAsia" w:hint="eastAsia"/>
          <w:lang w:eastAsia="zh-CN"/>
        </w:rPr>
        <w:t>FL: Decision to be made between option 1/2.</w:t>
      </w:r>
    </w:p>
    <w:p w14:paraId="50EF7E6E" w14:textId="731966DF"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F146F9" w14:paraId="48C13A35" w14:textId="77777777" w:rsidTr="00496475">
        <w:trPr>
          <w:jc w:val="center"/>
        </w:trPr>
        <w:tc>
          <w:tcPr>
            <w:tcW w:w="2123" w:type="dxa"/>
            <w:vAlign w:val="center"/>
          </w:tcPr>
          <w:p w14:paraId="3757C641" w14:textId="77777777" w:rsidR="00F146F9" w:rsidRDefault="00F146F9" w:rsidP="00496475">
            <w:pPr>
              <w:spacing w:after="0"/>
              <w:jc w:val="left"/>
              <w:rPr>
                <w:bCs/>
                <w:color w:val="000000" w:themeColor="text1"/>
              </w:rPr>
            </w:pPr>
            <w:r>
              <w:rPr>
                <w:bCs/>
                <w:color w:val="000000"/>
              </w:rPr>
              <w:t>Parameters</w:t>
            </w:r>
          </w:p>
        </w:tc>
        <w:tc>
          <w:tcPr>
            <w:tcW w:w="5385" w:type="dxa"/>
            <w:vAlign w:val="center"/>
          </w:tcPr>
          <w:p w14:paraId="3D5D8B99" w14:textId="77777777" w:rsidR="00F146F9" w:rsidRDefault="00F146F9" w:rsidP="00496475">
            <w:pPr>
              <w:spacing w:after="0"/>
              <w:jc w:val="left"/>
              <w:rPr>
                <w:bCs/>
                <w:color w:val="000000" w:themeColor="text1"/>
              </w:rPr>
            </w:pPr>
            <w:r>
              <w:rPr>
                <w:bCs/>
                <w:color w:val="000000"/>
              </w:rPr>
              <w:t>Values or assumptions</w:t>
            </w:r>
          </w:p>
        </w:tc>
      </w:tr>
      <w:tr w:rsidR="00F146F9" w14:paraId="4264EAA9" w14:textId="77777777" w:rsidTr="00496475">
        <w:trPr>
          <w:jc w:val="center"/>
        </w:trPr>
        <w:tc>
          <w:tcPr>
            <w:tcW w:w="2123" w:type="dxa"/>
            <w:vAlign w:val="center"/>
          </w:tcPr>
          <w:p w14:paraId="37E2E3FD" w14:textId="77777777" w:rsidR="00F146F9" w:rsidRDefault="00F146F9" w:rsidP="00496475">
            <w:pPr>
              <w:spacing w:after="0"/>
              <w:jc w:val="left"/>
              <w:rPr>
                <w:color w:val="000000" w:themeColor="text1"/>
              </w:rPr>
            </w:pPr>
            <w:r>
              <w:rPr>
                <w:color w:val="000000"/>
              </w:rPr>
              <w:t>Channel</w:t>
            </w:r>
          </w:p>
        </w:tc>
        <w:tc>
          <w:tcPr>
            <w:tcW w:w="5385" w:type="dxa"/>
            <w:vAlign w:val="center"/>
          </w:tcPr>
          <w:p w14:paraId="1651277F" w14:textId="77777777" w:rsidR="00F146F9" w:rsidRDefault="00F146F9" w:rsidP="00496475">
            <w:pPr>
              <w:spacing w:after="0"/>
              <w:jc w:val="left"/>
              <w:rPr>
                <w:rFonts w:eastAsia="宋体"/>
                <w:color w:val="000000" w:themeColor="text1"/>
                <w:lang w:val="en-US" w:eastAsia="zh-CN"/>
              </w:rPr>
            </w:pPr>
            <w:r>
              <w:rPr>
                <w:rFonts w:eastAsia="等线"/>
                <w:bCs/>
                <w:lang w:val="en-US" w:eastAsia="zh-CN"/>
              </w:rPr>
              <w:t>AWGN</w:t>
            </w:r>
          </w:p>
        </w:tc>
      </w:tr>
      <w:tr w:rsidR="00F146F9" w14:paraId="4F68DD4D" w14:textId="77777777" w:rsidTr="00496475">
        <w:trPr>
          <w:jc w:val="center"/>
        </w:trPr>
        <w:tc>
          <w:tcPr>
            <w:tcW w:w="2123" w:type="dxa"/>
            <w:vAlign w:val="center"/>
          </w:tcPr>
          <w:p w14:paraId="348B1FB9" w14:textId="77777777" w:rsidR="00F146F9" w:rsidRDefault="00F146F9" w:rsidP="00496475">
            <w:pPr>
              <w:spacing w:after="0"/>
              <w:jc w:val="left"/>
              <w:rPr>
                <w:color w:val="000000" w:themeColor="text1"/>
              </w:rPr>
            </w:pPr>
            <w:r>
              <w:rPr>
                <w:color w:val="000000"/>
              </w:rPr>
              <w:t>Modulation</w:t>
            </w:r>
          </w:p>
        </w:tc>
        <w:tc>
          <w:tcPr>
            <w:tcW w:w="5385" w:type="dxa"/>
            <w:vAlign w:val="center"/>
          </w:tcPr>
          <w:p w14:paraId="584CDD3D" w14:textId="77777777" w:rsidR="00F146F9" w:rsidRDefault="00F146F9"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17D04F9E" w14:textId="77777777" w:rsidR="00F146F9" w:rsidRPr="00194B2E" w:rsidRDefault="00F146F9"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2D8B2DCD" w14:textId="77777777" w:rsidR="00F146F9" w:rsidRPr="00070F6E" w:rsidRDefault="00F146F9" w:rsidP="00496475">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tc>
      </w:tr>
      <w:tr w:rsidR="00F146F9" w14:paraId="4BF9AE90" w14:textId="77777777" w:rsidTr="00496475">
        <w:trPr>
          <w:jc w:val="center"/>
        </w:trPr>
        <w:tc>
          <w:tcPr>
            <w:tcW w:w="2123" w:type="dxa"/>
            <w:vAlign w:val="center"/>
          </w:tcPr>
          <w:p w14:paraId="04FEA5EC" w14:textId="77777777" w:rsidR="00F146F9" w:rsidRDefault="00F146F9" w:rsidP="00496475">
            <w:pPr>
              <w:spacing w:after="0"/>
              <w:jc w:val="left"/>
              <w:rPr>
                <w:color w:val="000000" w:themeColor="text1"/>
              </w:rPr>
            </w:pPr>
            <w:r>
              <w:rPr>
                <w:color w:val="000000"/>
              </w:rPr>
              <w:t>Code rate</w:t>
            </w:r>
          </w:p>
        </w:tc>
        <w:tc>
          <w:tcPr>
            <w:tcW w:w="5385" w:type="dxa"/>
            <w:vAlign w:val="center"/>
          </w:tcPr>
          <w:p w14:paraId="38300522" w14:textId="77777777" w:rsidR="00F146F9" w:rsidRPr="00BD7F64" w:rsidRDefault="00F146F9"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541BE3F" w14:textId="77777777" w:rsidR="00F146F9" w:rsidRPr="00BD7F64" w:rsidRDefault="00F146F9" w:rsidP="00496475">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662C4902" w14:textId="77777777" w:rsidR="00F146F9" w:rsidRPr="00070F6E" w:rsidRDefault="00F146F9"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F146F9" w14:paraId="1886658C" w14:textId="77777777" w:rsidTr="00496475">
        <w:trPr>
          <w:jc w:val="center"/>
        </w:trPr>
        <w:tc>
          <w:tcPr>
            <w:tcW w:w="2123" w:type="dxa"/>
            <w:vAlign w:val="center"/>
          </w:tcPr>
          <w:p w14:paraId="44AAA62D" w14:textId="77777777" w:rsidR="00F146F9" w:rsidRDefault="00F146F9" w:rsidP="00496475">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1B5DA59" w14:textId="77777777" w:rsidR="00F146F9" w:rsidRDefault="00F146F9" w:rsidP="00496475">
            <w:pPr>
              <w:spacing w:after="0"/>
              <w:jc w:val="left"/>
              <w:rPr>
                <w:rFonts w:eastAsiaTheme="minorEastAsia"/>
                <w:i/>
                <w:kern w:val="24"/>
                <w:lang w:eastAsia="zh-CN"/>
              </w:rPr>
            </w:pPr>
            <w:r>
              <w:rPr>
                <w:color w:val="000000"/>
              </w:rPr>
              <w:t>Reported by company</w:t>
            </w:r>
          </w:p>
        </w:tc>
      </w:tr>
      <w:tr w:rsidR="00F146F9" w14:paraId="5C2D9FBC" w14:textId="77777777" w:rsidTr="00496475">
        <w:trPr>
          <w:jc w:val="center"/>
        </w:trPr>
        <w:tc>
          <w:tcPr>
            <w:tcW w:w="2123" w:type="dxa"/>
            <w:vAlign w:val="center"/>
          </w:tcPr>
          <w:p w14:paraId="76F25DD5" w14:textId="77777777" w:rsidR="00F146F9" w:rsidRDefault="00F146F9" w:rsidP="00496475">
            <w:pPr>
              <w:spacing w:after="0"/>
              <w:jc w:val="left"/>
              <w:rPr>
                <w:rFonts w:eastAsia="宋体"/>
                <w:lang w:val="en-US" w:eastAsia="zh-CN"/>
              </w:rPr>
            </w:pPr>
            <w:r>
              <w:rPr>
                <w:rFonts w:eastAsia="宋体"/>
                <w:lang w:val="en-US" w:eastAsia="zh-CN"/>
              </w:rPr>
              <w:t>Target BLER</w:t>
            </w:r>
          </w:p>
        </w:tc>
        <w:tc>
          <w:tcPr>
            <w:tcW w:w="5385" w:type="dxa"/>
            <w:vAlign w:val="center"/>
          </w:tcPr>
          <w:p w14:paraId="4B06BA80" w14:textId="77777777" w:rsidR="00F146F9" w:rsidRDefault="00F146F9"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F146F9" w14:paraId="0BD08CE4" w14:textId="77777777" w:rsidTr="00496475">
        <w:trPr>
          <w:jc w:val="center"/>
        </w:trPr>
        <w:tc>
          <w:tcPr>
            <w:tcW w:w="2123" w:type="dxa"/>
            <w:vAlign w:val="center"/>
          </w:tcPr>
          <w:p w14:paraId="5D55C3F7" w14:textId="77777777" w:rsidR="00F146F9" w:rsidRDefault="00F146F9"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3E4BBE50" w14:textId="77777777" w:rsidR="00F146F9" w:rsidRPr="00BD7F64" w:rsidRDefault="00F146F9"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7AD0C5E5" w14:textId="77777777" w:rsidR="00F146F9" w:rsidRDefault="00F146F9" w:rsidP="00496475">
            <w:pPr>
              <w:spacing w:after="0"/>
              <w:jc w:val="left"/>
              <w:rPr>
                <w:rFonts w:eastAsia="等线"/>
                <w:bCs/>
                <w:lang w:val="it-IT" w:eastAsia="zh-CN"/>
              </w:rPr>
            </w:pPr>
            <w:r>
              <w:rPr>
                <w:rFonts w:eastAsia="等线"/>
                <w:bCs/>
                <w:lang w:val="it-IT" w:eastAsia="zh-CN"/>
              </w:rPr>
              <w:t>Iteration times: 2~20</w:t>
            </w:r>
          </w:p>
          <w:p w14:paraId="3644E34B" w14:textId="77777777" w:rsidR="00F146F9" w:rsidRPr="00BD7F64" w:rsidRDefault="00F146F9"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Pr="00F146F9" w:rsidRDefault="007B6E17">
      <w:pPr>
        <w:rPr>
          <w:rFonts w:eastAsiaTheme="minorEastAsia"/>
          <w:lang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r>
              <w:rPr>
                <w:color w:val="000000"/>
              </w:rPr>
              <w:t>Spreadtrum</w:t>
            </w:r>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It may increase complexity if protograph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For LDPC codes, the performance-complexity tradeoff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Increasing k_b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more number of codeblocks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Design a new LDPC base graph for 6G Radio supporting larger codeblock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eMBB</w:t>
            </w:r>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could deliver significant area reduction for the LDPC encoder and decoder, without requiring hardware change at the gNB.</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7"/>
              <w:numPr>
                <w:ilvl w:val="0"/>
                <w:numId w:val="17"/>
              </w:numPr>
              <w:spacing w:after="0" w:line="240" w:lineRule="auto"/>
              <w:ind w:firstLineChars="0"/>
              <w:jc w:val="left"/>
              <w:rPr>
                <w:iCs/>
              </w:rPr>
            </w:pPr>
            <w:r>
              <w:rPr>
                <w:iCs/>
              </w:rPr>
              <w:t>Low Latency</w:t>
            </w:r>
          </w:p>
          <w:p w14:paraId="2D5FB603" w14:textId="77777777" w:rsidR="007B6E17" w:rsidRDefault="005C1924">
            <w:pPr>
              <w:pStyle w:val="af7"/>
              <w:numPr>
                <w:ilvl w:val="0"/>
                <w:numId w:val="17"/>
              </w:numPr>
              <w:spacing w:after="0" w:line="240" w:lineRule="auto"/>
              <w:ind w:firstLineChars="0"/>
              <w:jc w:val="left"/>
              <w:rPr>
                <w:iCs/>
              </w:rPr>
            </w:pPr>
            <w:r>
              <w:rPr>
                <w:iCs/>
              </w:rPr>
              <w:t>High Reliability</w:t>
            </w:r>
          </w:p>
          <w:p w14:paraId="2D5FB604" w14:textId="77777777" w:rsidR="007B6E17" w:rsidRDefault="005C1924">
            <w:pPr>
              <w:pStyle w:val="af7"/>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7"/>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7"/>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7"/>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2D5FB609"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7"/>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7"/>
              <w:numPr>
                <w:ilvl w:val="0"/>
                <w:numId w:val="17"/>
              </w:numPr>
              <w:spacing w:after="0" w:line="240" w:lineRule="auto"/>
              <w:ind w:firstLineChars="0"/>
              <w:jc w:val="left"/>
              <w:rPr>
                <w:iCs/>
              </w:rPr>
            </w:pPr>
            <w:r>
              <w:rPr>
                <w:iCs/>
              </w:rPr>
              <w:t>Codes for ISAC</w:t>
            </w:r>
          </w:p>
          <w:p w14:paraId="2D5FB610"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r>
              <w:t>AccelerComm</w:t>
            </w:r>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The chip area associated with the RAM of a layered belief LDPC decoder is proportional to its maximum supported lifting size Z</w:t>
            </w:r>
            <w:r>
              <w:rPr>
                <w:bCs/>
                <w:vertAlign w:val="subscript"/>
              </w:rPr>
              <w:t>max</w:t>
            </w:r>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Increasing the parallelism P of an LDPC decoder implementation only achieves a proportionally increased peak throughput if the maximum lifting size Z</w:t>
            </w:r>
            <w:r>
              <w:rPr>
                <w:bCs/>
                <w:vertAlign w:val="subscript"/>
              </w:rPr>
              <w:t>max</w:t>
            </w:r>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Do not increase the maximum lifting size of the 5G NR LDPC code above Z</w:t>
            </w:r>
            <w:r>
              <w:rPr>
                <w:bCs/>
                <w:vertAlign w:val="subscript"/>
              </w:rPr>
              <w:t>max</w:t>
            </w:r>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r>
        <w:t xml:space="preserve">AccelerComm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r>
        <w:rPr>
          <w:rFonts w:eastAsiaTheme="minorEastAsia"/>
          <w:lang w:eastAsia="zh-CN"/>
        </w:rPr>
        <w:t>Fujisu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r>
        <w:rPr>
          <w:rFonts w:eastAsiaTheme="minorEastAsia"/>
          <w:lang w:eastAsia="zh-CN"/>
        </w:rPr>
        <w:t>AccelerComm observe</w:t>
      </w:r>
      <w:r>
        <w:rPr>
          <w:rFonts w:eastAsiaTheme="minorEastAsia" w:hint="eastAsia"/>
          <w:lang w:eastAsia="zh-CN"/>
        </w:rPr>
        <w:t>d</w:t>
      </w:r>
      <w:r>
        <w:rPr>
          <w:rFonts w:eastAsiaTheme="minorEastAsia"/>
          <w:lang w:eastAsia="zh-CN"/>
        </w:rPr>
        <w:t xml:space="preserve"> that increasing the maximum lifting size Zmax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vivo, Lenovo, Huawei, Samsung, Fujitsu, Apple, MediaTek, AccelerComm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r>
        <w:rPr>
          <w:rFonts w:eastAsiaTheme="minorEastAsia"/>
          <w:lang w:eastAsia="zh-CN"/>
        </w:rPr>
        <w:t>AccelerComm observes that the chip area associated with the RAM of a layered belief LDPC decoder is proportional to its maximum supported lifting size Zmax, and increasing the parallelism P and maximum lifting size Zmax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Zmax=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r>
        <w:rPr>
          <w:rFonts w:eastAsiaTheme="minorEastAsia"/>
          <w:lang w:eastAsia="zh-CN"/>
        </w:rPr>
        <w:t>Spreadtrum,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Zmax can reduce maximum CB size and then deliver significant area reduction for the LDPC encoder and decoder, without requiring hardware change at the gNB.</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tradeoff.</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Generally OK to the proposal but we would like to add one more option as proposed by our Tdco and R1-2509168(Ericsson). In our Tdoc,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2 or 4]*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5G LDPC design adopted Z</w:t>
            </w:r>
            <w:r w:rsidRPr="00BF384C">
              <w:rPr>
                <w:rFonts w:eastAsia="宋体"/>
                <w:b/>
                <w:bCs/>
                <w:i/>
                <w:iCs/>
                <w:kern w:val="2"/>
                <w:vertAlign w:val="subscript"/>
                <w:lang w:val="en-US" w:eastAsia="zh-CN"/>
              </w:rPr>
              <w:t>max</w:t>
            </w:r>
            <w:r w:rsidRPr="00BF384C">
              <w:rPr>
                <w:rFonts w:eastAsia="宋体"/>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Increasing Z</w:t>
            </w:r>
            <w:r w:rsidRPr="00BF384C">
              <w:rPr>
                <w:rFonts w:eastAsia="宋体"/>
                <w:b/>
                <w:bCs/>
                <w:i/>
                <w:iCs/>
                <w:kern w:val="2"/>
                <w:vertAlign w:val="subscript"/>
                <w:lang w:val="en-US" w:eastAsia="zh-CN"/>
              </w:rPr>
              <w:t>max</w:t>
            </w:r>
            <w:r w:rsidRPr="00BF384C">
              <w:rPr>
                <w:rFonts w:eastAsia="宋体"/>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Increasing Z</w:t>
            </w:r>
            <w:r w:rsidRPr="00BF384C">
              <w:rPr>
                <w:rFonts w:eastAsia="宋体"/>
                <w:b/>
                <w:bCs/>
                <w:i/>
                <w:iCs/>
                <w:kern w:val="2"/>
                <w:vertAlign w:val="subscript"/>
                <w:lang w:val="en-US" w:eastAsia="zh-CN"/>
              </w:rPr>
              <w:t>max</w:t>
            </w:r>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LDPC extension are outlin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Improved BLER performance under same complexity, for all targeted code rates</w:t>
            </w:r>
            <w:r w:rsidRPr="00F04E30">
              <w:rPr>
                <w:rFonts w:eastAsia="宋体"/>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af1"/>
        <w:tblW w:w="0" w:type="auto"/>
        <w:tblLook w:val="04A0" w:firstRow="1" w:lastRow="0" w:firstColumn="1" w:lastColumn="0" w:noHBand="0" w:noVBand="1"/>
      </w:tblPr>
      <w:tblGrid>
        <w:gridCol w:w="5382"/>
        <w:gridCol w:w="4246"/>
      </w:tblGrid>
      <w:tr w:rsidR="00DC4735" w:rsidRPr="00FF1AA0" w14:paraId="4B0ACBCC" w14:textId="77777777" w:rsidTr="00496475">
        <w:tc>
          <w:tcPr>
            <w:tcW w:w="5382" w:type="dxa"/>
          </w:tcPr>
          <w:p w14:paraId="288EF57C" w14:textId="77777777" w:rsidR="00DC4735" w:rsidRPr="00FF1AA0" w:rsidRDefault="00DC4735" w:rsidP="0049647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49647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496475">
        <w:tc>
          <w:tcPr>
            <w:tcW w:w="5382" w:type="dxa"/>
          </w:tcPr>
          <w:p w14:paraId="78392267"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42E9CCB1" w14:textId="77777777" w:rsidR="00DC4735" w:rsidRPr="00FF1AA0" w:rsidRDefault="00DC4735" w:rsidP="0049647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p>
        </w:tc>
      </w:tr>
      <w:tr w:rsidR="00DC4735" w:rsidRPr="00FF1AA0" w14:paraId="014F185F" w14:textId="77777777" w:rsidTr="00496475">
        <w:tc>
          <w:tcPr>
            <w:tcW w:w="5382" w:type="dxa"/>
          </w:tcPr>
          <w:p w14:paraId="2B26333C"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2 or 4]*384</w:t>
            </w:r>
          </w:p>
        </w:tc>
        <w:tc>
          <w:tcPr>
            <w:tcW w:w="4246" w:type="dxa"/>
          </w:tcPr>
          <w:p w14:paraId="73883C04"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49647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r w:rsidRPr="002548D4">
              <w:rPr>
                <w:rFonts w:eastAsiaTheme="minorEastAsia"/>
                <w:bCs/>
                <w:lang w:eastAsia="zh-CN"/>
              </w:rPr>
              <w:t>AccelerComm</w:t>
            </w:r>
            <w:r>
              <w:rPr>
                <w:rFonts w:eastAsiaTheme="minorEastAsia" w:hint="eastAsia"/>
                <w:bCs/>
                <w:lang w:eastAsia="zh-CN"/>
              </w:rPr>
              <w:t>, [LGE], Huawei</w:t>
            </w:r>
          </w:p>
        </w:tc>
      </w:tr>
      <w:tr w:rsidR="00DC4735" w:rsidRPr="00FF1AA0" w14:paraId="05589299" w14:textId="77777777" w:rsidTr="00496475">
        <w:tc>
          <w:tcPr>
            <w:tcW w:w="5382" w:type="dxa"/>
          </w:tcPr>
          <w:p w14:paraId="5266AF1B"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48587A4C" w14:textId="77777777" w:rsidR="00DC4735" w:rsidRPr="00FF1AA0" w:rsidRDefault="00DC4735" w:rsidP="0049647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496475">
        <w:tc>
          <w:tcPr>
            <w:tcW w:w="5382" w:type="dxa"/>
          </w:tcPr>
          <w:p w14:paraId="31FCBB05"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479F7493" w14:textId="77777777" w:rsidR="00DC4735" w:rsidRDefault="00DC4735" w:rsidP="0049647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496475">
        <w:trPr>
          <w:trHeight w:val="67"/>
        </w:trPr>
        <w:tc>
          <w:tcPr>
            <w:tcW w:w="5382" w:type="dxa"/>
          </w:tcPr>
          <w:p w14:paraId="6DA2308A"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496475">
        <w:tc>
          <w:tcPr>
            <w:tcW w:w="5382" w:type="dxa"/>
          </w:tcPr>
          <w:p w14:paraId="0B0FB4B1"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7493ACC2" w14:textId="77777777" w:rsidR="00DC4735" w:rsidRPr="00FF1AA0" w:rsidRDefault="00DC4735" w:rsidP="00496475">
            <w:pPr>
              <w:rPr>
                <w:rFonts w:eastAsiaTheme="minorEastAsia"/>
                <w:bCs/>
                <w:lang w:eastAsia="zh-CN"/>
              </w:rPr>
            </w:pPr>
            <w:r>
              <w:rPr>
                <w:rFonts w:eastAsiaTheme="minorEastAsia" w:hint="eastAsia"/>
                <w:bCs/>
                <w:lang w:eastAsia="zh-CN"/>
              </w:rPr>
              <w:t>No: Apple</w:t>
            </w:r>
          </w:p>
        </w:tc>
      </w:tr>
      <w:tr w:rsidR="00DC4735" w:rsidRPr="00FF1AA0" w14:paraId="0CA20FEF" w14:textId="77777777" w:rsidTr="00496475">
        <w:tc>
          <w:tcPr>
            <w:tcW w:w="5382" w:type="dxa"/>
          </w:tcPr>
          <w:p w14:paraId="1AB31368" w14:textId="77777777" w:rsidR="00DC4735" w:rsidRPr="00FF1AA0" w:rsidRDefault="00DC4735" w:rsidP="00496475">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62FC30C8" w14:textId="77777777" w:rsidR="00DC4735" w:rsidRDefault="00DC4735" w:rsidP="00496475">
            <w:pPr>
              <w:rPr>
                <w:rFonts w:eastAsiaTheme="minorEastAsia"/>
                <w:bCs/>
                <w:lang w:eastAsia="zh-CN"/>
              </w:rPr>
            </w:pPr>
            <w:r>
              <w:rPr>
                <w:rFonts w:eastAsiaTheme="minorEastAsia" w:hint="eastAsia"/>
                <w:bCs/>
                <w:lang w:eastAsia="zh-CN"/>
              </w:rPr>
              <w:t>MTK</w:t>
            </w:r>
          </w:p>
          <w:p w14:paraId="7FE844BD" w14:textId="77777777" w:rsidR="00DC4735" w:rsidRDefault="00DC4735" w:rsidP="0049647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496475">
        <w:tc>
          <w:tcPr>
            <w:tcW w:w="5382" w:type="dxa"/>
          </w:tcPr>
          <w:p w14:paraId="4049EE4F" w14:textId="77777777" w:rsidR="00DC4735" w:rsidRPr="00FF1AA0" w:rsidRDefault="00DC4735" w:rsidP="00496475">
            <w:pPr>
              <w:rPr>
                <w:rFonts w:eastAsia="等线"/>
                <w:bCs/>
                <w:lang w:val="en-US" w:eastAsia="zh-CN"/>
              </w:rPr>
            </w:pPr>
            <w:r>
              <w:rPr>
                <w:rFonts w:eastAsia="等线" w:hint="eastAsia"/>
                <w:bCs/>
                <w:lang w:val="en-US" w:eastAsia="zh-CN"/>
              </w:rPr>
              <w:t>others</w:t>
            </w:r>
          </w:p>
        </w:tc>
        <w:tc>
          <w:tcPr>
            <w:tcW w:w="4246" w:type="dxa"/>
          </w:tcPr>
          <w:p w14:paraId="6F482629" w14:textId="66072144" w:rsidR="00DC4735" w:rsidRDefault="00DC4735" w:rsidP="0049647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49647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49647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2 or 4]*384</w:t>
      </w:r>
    </w:p>
    <w:p w14:paraId="771E6313"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63CBB880"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1971F639"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DC4735" w14:paraId="277524D7" w14:textId="77777777" w:rsidTr="00496475">
        <w:trPr>
          <w:jc w:val="center"/>
        </w:trPr>
        <w:tc>
          <w:tcPr>
            <w:tcW w:w="1838" w:type="dxa"/>
            <w:shd w:val="clear" w:color="auto" w:fill="D9D9D9" w:themeFill="background1" w:themeFillShade="D9"/>
          </w:tcPr>
          <w:p w14:paraId="174E5F23" w14:textId="77777777" w:rsidR="00DC4735" w:rsidRDefault="00DC4735"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496475">
            <w:pPr>
              <w:adjustRightInd w:val="0"/>
              <w:spacing w:after="50" w:line="240" w:lineRule="auto"/>
              <w:jc w:val="left"/>
              <w:rPr>
                <w:rFonts w:eastAsia="宋体"/>
                <w:kern w:val="2"/>
                <w:lang w:val="en-US" w:eastAsia="zh-CN"/>
              </w:rPr>
            </w:pPr>
            <w:r>
              <w:rPr>
                <w:b/>
                <w:bCs/>
                <w:kern w:val="2"/>
                <w:lang w:val="en-US"/>
              </w:rPr>
              <w:t>Comments</w:t>
            </w:r>
          </w:p>
        </w:tc>
      </w:tr>
      <w:tr w:rsidR="00DC4735" w14:paraId="25338315" w14:textId="77777777" w:rsidTr="00496475">
        <w:trPr>
          <w:jc w:val="center"/>
        </w:trPr>
        <w:tc>
          <w:tcPr>
            <w:tcW w:w="1838" w:type="dxa"/>
            <w:shd w:val="clear" w:color="auto" w:fill="FFFFFF" w:themeFill="background1"/>
          </w:tcPr>
          <w:p w14:paraId="54131B87" w14:textId="2EF6C2AF"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496475">
            <w:pPr>
              <w:adjustRightInd w:val="0"/>
              <w:spacing w:after="50" w:line="240" w:lineRule="auto"/>
              <w:jc w:val="left"/>
              <w:rPr>
                <w:rFonts w:eastAsiaTheme="minorEastAsia"/>
                <w:kern w:val="2"/>
                <w:lang w:val="en-US" w:eastAsia="zh-CN"/>
              </w:rPr>
            </w:pPr>
          </w:p>
        </w:tc>
      </w:tr>
      <w:tr w:rsidR="00DC4735" w14:paraId="0C764DD5" w14:textId="77777777" w:rsidTr="00496475">
        <w:trPr>
          <w:jc w:val="center"/>
        </w:trPr>
        <w:tc>
          <w:tcPr>
            <w:tcW w:w="1838" w:type="dxa"/>
            <w:shd w:val="clear" w:color="auto" w:fill="FFFFFF" w:themeFill="background1"/>
          </w:tcPr>
          <w:p w14:paraId="44387D4B" w14:textId="10B70612"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496475">
            <w:pPr>
              <w:adjustRightInd w:val="0"/>
              <w:spacing w:after="50" w:line="240" w:lineRule="auto"/>
              <w:jc w:val="left"/>
              <w:rPr>
                <w:rFonts w:eastAsiaTheme="minorEastAsia"/>
                <w:kern w:val="2"/>
                <w:lang w:val="en-US" w:eastAsia="zh-CN"/>
              </w:rPr>
            </w:pPr>
          </w:p>
        </w:tc>
      </w:tr>
      <w:tr w:rsidR="00C12CDF" w14:paraId="74C11F88" w14:textId="77777777" w:rsidTr="00496475">
        <w:trPr>
          <w:jc w:val="center"/>
        </w:trPr>
        <w:tc>
          <w:tcPr>
            <w:tcW w:w="1838" w:type="dxa"/>
            <w:shd w:val="clear" w:color="auto" w:fill="FFFFFF" w:themeFill="background1"/>
          </w:tcPr>
          <w:p w14:paraId="56AE576C"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496475">
            <w:pPr>
              <w:adjustRightInd w:val="0"/>
              <w:spacing w:after="50" w:line="240" w:lineRule="auto"/>
              <w:jc w:val="left"/>
              <w:rPr>
                <w:rFonts w:eastAsiaTheme="minorEastAsia"/>
                <w:kern w:val="2"/>
                <w:lang w:val="en-US" w:eastAsia="zh-CN"/>
              </w:rPr>
            </w:pPr>
          </w:p>
        </w:tc>
      </w:tr>
      <w:tr w:rsidR="00C12CDF" w14:paraId="767B7976" w14:textId="77777777" w:rsidTr="00496475">
        <w:trPr>
          <w:jc w:val="center"/>
        </w:trPr>
        <w:tc>
          <w:tcPr>
            <w:tcW w:w="1838" w:type="dxa"/>
            <w:shd w:val="clear" w:color="auto" w:fill="FFFFFF" w:themeFill="background1"/>
          </w:tcPr>
          <w:p w14:paraId="6AF4681B"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49647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af7"/>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496475">
        <w:trPr>
          <w:jc w:val="center"/>
        </w:trPr>
        <w:tc>
          <w:tcPr>
            <w:tcW w:w="1413" w:type="dxa"/>
            <w:vAlign w:val="center"/>
          </w:tcPr>
          <w:p w14:paraId="3E2818EF" w14:textId="77777777" w:rsidR="002C098F" w:rsidRPr="00C12CDF" w:rsidRDefault="002C098F" w:rsidP="0049647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060BF0D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EE0000"/>
                <w:lang w:eastAsia="zh-CN"/>
              </w:rPr>
              <w:t xml:space="preserve"> </w:t>
            </w:r>
            <w:r w:rsidRPr="00C12CDF">
              <w:rPr>
                <w:rFonts w:eastAsia="等线"/>
                <w:color w:val="EE0000"/>
              </w:rPr>
              <w:t>Iter2</w:t>
            </w:r>
          </w:p>
        </w:tc>
        <w:tc>
          <w:tcPr>
            <w:tcW w:w="1369" w:type="dxa"/>
            <w:vAlign w:val="center"/>
          </w:tcPr>
          <w:p w14:paraId="13244AF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725CC92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2</w:t>
            </w:r>
          </w:p>
        </w:tc>
        <w:tc>
          <w:tcPr>
            <w:tcW w:w="1369" w:type="dxa"/>
            <w:vAlign w:val="center"/>
          </w:tcPr>
          <w:p w14:paraId="6C9E0528"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000000"/>
                <w:lang w:eastAsia="zh-CN"/>
              </w:rPr>
              <w:t xml:space="preserve"> </w:t>
            </w:r>
            <w:r w:rsidRPr="00C12CDF">
              <w:rPr>
                <w:rFonts w:eastAsia="等线"/>
                <w:color w:val="EE0000"/>
              </w:rPr>
              <w:t>Iter1</w:t>
            </w:r>
          </w:p>
        </w:tc>
        <w:tc>
          <w:tcPr>
            <w:tcW w:w="1370" w:type="dxa"/>
            <w:vAlign w:val="center"/>
          </w:tcPr>
          <w:p w14:paraId="0538B2AA"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EE0000"/>
                <w:lang w:eastAsia="zh-CN"/>
              </w:rPr>
              <w:t xml:space="preserve"> </w:t>
            </w:r>
            <w:r w:rsidRPr="00C12CDF">
              <w:rPr>
                <w:rFonts w:eastAsia="等线"/>
                <w:color w:val="EE0000"/>
              </w:rPr>
              <w:t>Iter2</w:t>
            </w:r>
          </w:p>
        </w:tc>
      </w:tr>
      <w:tr w:rsidR="002C098F" w:rsidRPr="00C12CDF" w14:paraId="4363AD55" w14:textId="77777777" w:rsidTr="00496475">
        <w:trPr>
          <w:jc w:val="center"/>
        </w:trPr>
        <w:tc>
          <w:tcPr>
            <w:tcW w:w="1413" w:type="dxa"/>
            <w:vAlign w:val="center"/>
          </w:tcPr>
          <w:p w14:paraId="675BD5C6" w14:textId="1C53D1B2" w:rsidR="002C098F" w:rsidRPr="00C12CDF" w:rsidRDefault="002C098F" w:rsidP="0049647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w:t>
            </w:r>
            <w:r w:rsidRPr="00C12CDF">
              <w:rPr>
                <w:rFonts w:eastAsiaTheme="minorEastAsia" w:hint="eastAsia"/>
                <w:lang w:val="en-US" w:eastAsia="zh-CN"/>
              </w:rPr>
              <w:t>Transport</w:t>
            </w:r>
            <w:r>
              <w:rPr>
                <w:rFonts w:eastAsiaTheme="minorEastAsia" w:hint="eastAsia"/>
                <w:lang w:val="en-US" w:eastAsia="zh-CN"/>
              </w:rPr>
              <w:t>]</w:t>
            </w:r>
            <w:r w:rsidRPr="00C12CDF">
              <w:rPr>
                <w:rFonts w:eastAsia="等线"/>
                <w:color w:val="000000"/>
              </w:rPr>
              <w:t xml:space="preserve"> block length 1</w:t>
            </w:r>
          </w:p>
        </w:tc>
        <w:tc>
          <w:tcPr>
            <w:tcW w:w="1369" w:type="dxa"/>
            <w:vAlign w:val="center"/>
          </w:tcPr>
          <w:p w14:paraId="492505A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1_1</w:t>
            </w:r>
          </w:p>
        </w:tc>
        <w:tc>
          <w:tcPr>
            <w:tcW w:w="1369" w:type="dxa"/>
            <w:vAlign w:val="center"/>
          </w:tcPr>
          <w:p w14:paraId="2C562FF5"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2_1</w:t>
            </w:r>
          </w:p>
        </w:tc>
        <w:tc>
          <w:tcPr>
            <w:tcW w:w="1369" w:type="dxa"/>
            <w:vAlign w:val="center"/>
          </w:tcPr>
          <w:p w14:paraId="017A9982"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3_1</w:t>
            </w:r>
          </w:p>
        </w:tc>
        <w:tc>
          <w:tcPr>
            <w:tcW w:w="1369" w:type="dxa"/>
            <w:vAlign w:val="center"/>
          </w:tcPr>
          <w:p w14:paraId="575FB8FD"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4_1</w:t>
            </w:r>
          </w:p>
        </w:tc>
        <w:tc>
          <w:tcPr>
            <w:tcW w:w="1369" w:type="dxa"/>
            <w:vAlign w:val="center"/>
          </w:tcPr>
          <w:p w14:paraId="0E489490"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5_1</w:t>
            </w:r>
          </w:p>
        </w:tc>
        <w:tc>
          <w:tcPr>
            <w:tcW w:w="1370" w:type="dxa"/>
            <w:vAlign w:val="center"/>
          </w:tcPr>
          <w:p w14:paraId="1177FE4E"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6_1</w:t>
            </w:r>
          </w:p>
        </w:tc>
      </w:tr>
      <w:tr w:rsidR="002C098F" w:rsidRPr="00C12CDF" w14:paraId="195E40BD" w14:textId="77777777" w:rsidTr="00496475">
        <w:trPr>
          <w:jc w:val="center"/>
        </w:trPr>
        <w:tc>
          <w:tcPr>
            <w:tcW w:w="1413" w:type="dxa"/>
            <w:vAlign w:val="center"/>
          </w:tcPr>
          <w:p w14:paraId="61FD7C27" w14:textId="5F19CD2C" w:rsidR="002C098F" w:rsidRPr="00C12CDF" w:rsidRDefault="002C098F" w:rsidP="0049647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w:t>
            </w:r>
            <w:r w:rsidRPr="00C12CDF">
              <w:rPr>
                <w:rFonts w:eastAsiaTheme="minorEastAsia" w:hint="eastAsia"/>
                <w:lang w:val="en-US" w:eastAsia="zh-CN"/>
              </w:rPr>
              <w:t>Transport</w:t>
            </w:r>
            <w:r>
              <w:rPr>
                <w:rFonts w:eastAsiaTheme="minorEastAsia" w:hint="eastAsia"/>
                <w:lang w:val="en-US" w:eastAsia="zh-CN"/>
              </w:rPr>
              <w:t>]</w:t>
            </w:r>
            <w:r w:rsidRPr="00C12CDF">
              <w:rPr>
                <w:rFonts w:eastAsia="等线"/>
                <w:color w:val="000000"/>
              </w:rPr>
              <w:t xml:space="preserve"> block length 2</w:t>
            </w:r>
          </w:p>
        </w:tc>
        <w:tc>
          <w:tcPr>
            <w:tcW w:w="1369" w:type="dxa"/>
            <w:vAlign w:val="center"/>
          </w:tcPr>
          <w:p w14:paraId="5490E20C"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1_2</w:t>
            </w:r>
          </w:p>
        </w:tc>
        <w:tc>
          <w:tcPr>
            <w:tcW w:w="1369" w:type="dxa"/>
            <w:vAlign w:val="center"/>
          </w:tcPr>
          <w:p w14:paraId="553CC631"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2_2</w:t>
            </w:r>
          </w:p>
        </w:tc>
        <w:tc>
          <w:tcPr>
            <w:tcW w:w="1369" w:type="dxa"/>
            <w:vAlign w:val="center"/>
          </w:tcPr>
          <w:p w14:paraId="178C2BDB"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3_2</w:t>
            </w:r>
          </w:p>
        </w:tc>
        <w:tc>
          <w:tcPr>
            <w:tcW w:w="1369" w:type="dxa"/>
            <w:vAlign w:val="center"/>
          </w:tcPr>
          <w:p w14:paraId="777B332B"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4_2</w:t>
            </w:r>
          </w:p>
        </w:tc>
        <w:tc>
          <w:tcPr>
            <w:tcW w:w="1369" w:type="dxa"/>
            <w:vAlign w:val="center"/>
          </w:tcPr>
          <w:p w14:paraId="4C66E4D1"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5_2</w:t>
            </w:r>
          </w:p>
        </w:tc>
        <w:tc>
          <w:tcPr>
            <w:tcW w:w="1370" w:type="dxa"/>
            <w:vAlign w:val="center"/>
          </w:tcPr>
          <w:p w14:paraId="22650ADB"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6_2</w:t>
            </w:r>
          </w:p>
        </w:tc>
      </w:tr>
      <w:tr w:rsidR="002C098F" w:rsidRPr="00C12CDF" w14:paraId="20C9CDBF" w14:textId="77777777" w:rsidTr="00496475">
        <w:trPr>
          <w:jc w:val="center"/>
        </w:trPr>
        <w:tc>
          <w:tcPr>
            <w:tcW w:w="1413" w:type="dxa"/>
            <w:vAlign w:val="center"/>
          </w:tcPr>
          <w:p w14:paraId="4FE64995" w14:textId="1D6C4EDA" w:rsidR="002C098F" w:rsidRPr="00C12CDF" w:rsidRDefault="002C098F" w:rsidP="0049647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w:t>
            </w:r>
            <w:r w:rsidRPr="00C12CDF">
              <w:rPr>
                <w:rFonts w:eastAsiaTheme="minorEastAsia" w:hint="eastAsia"/>
                <w:lang w:val="en-US" w:eastAsia="zh-CN"/>
              </w:rPr>
              <w:t>Transport</w:t>
            </w:r>
            <w:r>
              <w:rPr>
                <w:rFonts w:eastAsiaTheme="minorEastAsia" w:hint="eastAsia"/>
                <w:lang w:val="en-US" w:eastAsia="zh-CN"/>
              </w:rPr>
              <w:t>]</w:t>
            </w:r>
            <w:r w:rsidRPr="00C12CDF">
              <w:rPr>
                <w:rFonts w:eastAsia="等线"/>
                <w:color w:val="000000"/>
              </w:rPr>
              <w:t xml:space="preserve"> block length 3</w:t>
            </w:r>
          </w:p>
        </w:tc>
        <w:tc>
          <w:tcPr>
            <w:tcW w:w="1369" w:type="dxa"/>
            <w:vAlign w:val="center"/>
          </w:tcPr>
          <w:p w14:paraId="50A1B870"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1_3</w:t>
            </w:r>
          </w:p>
        </w:tc>
        <w:tc>
          <w:tcPr>
            <w:tcW w:w="1369" w:type="dxa"/>
            <w:vAlign w:val="center"/>
          </w:tcPr>
          <w:p w14:paraId="672D7C53"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2_3</w:t>
            </w:r>
          </w:p>
        </w:tc>
        <w:tc>
          <w:tcPr>
            <w:tcW w:w="1369" w:type="dxa"/>
            <w:vAlign w:val="center"/>
          </w:tcPr>
          <w:p w14:paraId="57075B9C"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3_3</w:t>
            </w:r>
          </w:p>
        </w:tc>
        <w:tc>
          <w:tcPr>
            <w:tcW w:w="1369" w:type="dxa"/>
            <w:vAlign w:val="center"/>
          </w:tcPr>
          <w:p w14:paraId="5052593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4_3</w:t>
            </w:r>
          </w:p>
        </w:tc>
        <w:tc>
          <w:tcPr>
            <w:tcW w:w="1369" w:type="dxa"/>
            <w:vAlign w:val="center"/>
          </w:tcPr>
          <w:p w14:paraId="02369D1B"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5_3</w:t>
            </w:r>
          </w:p>
        </w:tc>
        <w:tc>
          <w:tcPr>
            <w:tcW w:w="1370" w:type="dxa"/>
            <w:vAlign w:val="center"/>
          </w:tcPr>
          <w:p w14:paraId="0435D8C6"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2C098F" w14:paraId="6B54BFB0" w14:textId="77777777" w:rsidTr="00496475">
        <w:trPr>
          <w:jc w:val="center"/>
        </w:trPr>
        <w:tc>
          <w:tcPr>
            <w:tcW w:w="1838" w:type="dxa"/>
            <w:shd w:val="clear" w:color="auto" w:fill="D9D9D9" w:themeFill="background1" w:themeFillShade="D9"/>
          </w:tcPr>
          <w:p w14:paraId="6A0F26EA" w14:textId="77777777" w:rsidR="002C098F" w:rsidRDefault="002C098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496475">
            <w:pPr>
              <w:adjustRightInd w:val="0"/>
              <w:spacing w:after="50" w:line="240" w:lineRule="auto"/>
              <w:jc w:val="left"/>
              <w:rPr>
                <w:rFonts w:eastAsia="宋体"/>
                <w:kern w:val="2"/>
                <w:lang w:val="en-US" w:eastAsia="zh-CN"/>
              </w:rPr>
            </w:pPr>
            <w:r>
              <w:rPr>
                <w:b/>
                <w:bCs/>
                <w:kern w:val="2"/>
                <w:lang w:val="en-US"/>
              </w:rPr>
              <w:t>Comments</w:t>
            </w:r>
          </w:p>
        </w:tc>
      </w:tr>
      <w:tr w:rsidR="002C098F" w14:paraId="3CF1F24E" w14:textId="77777777" w:rsidTr="00496475">
        <w:trPr>
          <w:jc w:val="center"/>
        </w:trPr>
        <w:tc>
          <w:tcPr>
            <w:tcW w:w="1838" w:type="dxa"/>
            <w:shd w:val="clear" w:color="auto" w:fill="FFFFFF" w:themeFill="background1"/>
          </w:tcPr>
          <w:p w14:paraId="2D4AA0AD"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6839ABBD" w14:textId="77777777" w:rsidTr="00496475">
        <w:trPr>
          <w:jc w:val="center"/>
        </w:trPr>
        <w:tc>
          <w:tcPr>
            <w:tcW w:w="1838" w:type="dxa"/>
            <w:shd w:val="clear" w:color="auto" w:fill="FFFFFF" w:themeFill="background1"/>
          </w:tcPr>
          <w:p w14:paraId="28E977EC"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65C9FFD" w14:textId="77777777" w:rsidTr="00496475">
        <w:trPr>
          <w:jc w:val="center"/>
        </w:trPr>
        <w:tc>
          <w:tcPr>
            <w:tcW w:w="1838" w:type="dxa"/>
            <w:shd w:val="clear" w:color="auto" w:fill="FFFFFF" w:themeFill="background1"/>
          </w:tcPr>
          <w:p w14:paraId="077E529F"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BACAE9E" w14:textId="77777777" w:rsidTr="00496475">
        <w:trPr>
          <w:jc w:val="center"/>
        </w:trPr>
        <w:tc>
          <w:tcPr>
            <w:tcW w:w="1838" w:type="dxa"/>
            <w:shd w:val="clear" w:color="auto" w:fill="FFFFFF" w:themeFill="background1"/>
          </w:tcPr>
          <w:p w14:paraId="1A72785E"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49647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4"/>
        <w:spacing w:after="156"/>
        <w:rPr>
          <w:b/>
          <w:szCs w:val="22"/>
          <w:lang w:eastAsia="zh-CN"/>
        </w:rPr>
      </w:pPr>
      <w:r>
        <w:rPr>
          <w:b/>
          <w:szCs w:val="22"/>
          <w:lang w:eastAsia="zh-CN"/>
        </w:rPr>
        <w:t>Round 1</w:t>
      </w: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for a reduced Z</w:t>
            </w:r>
            <w:r>
              <w:rPr>
                <w:rFonts w:eastAsiaTheme="minorEastAsia"/>
                <w:kern w:val="2"/>
                <w:vertAlign w:val="subscript"/>
                <w:lang w:val="en-US" w:eastAsia="zh-CN"/>
              </w:rPr>
              <w:t>max</w:t>
            </w:r>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t>Lenovo</w:t>
            </w:r>
          </w:p>
        </w:tc>
        <w:tc>
          <w:tcPr>
            <w:tcW w:w="8215" w:type="dxa"/>
          </w:tcPr>
          <w:p w14:paraId="2D5FB76F" w14:textId="77777777" w:rsidR="007B6E17" w:rsidRDefault="005C1924">
            <w:pPr>
              <w:rPr>
                <w:bCs/>
                <w:iCs/>
              </w:rPr>
            </w:pPr>
            <w:r>
              <w:rPr>
                <w:bCs/>
                <w:iCs/>
              </w:rPr>
              <w:t>Proposal 10: Evaluate optimized interleaver designs and refined bit-to-symbol mapping to support enhancements of LDPC data channel coding for higher order modulation schemes (e.g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ed to a single large interleaver.</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r>
              <w:rPr>
                <w:color w:val="000000"/>
              </w:rPr>
              <w:t>InterDigital</w:t>
            </w:r>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r>
              <w:rPr>
                <w:color w:val="000000"/>
              </w:rPr>
              <w:t>CEWiT</w:t>
            </w:r>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vivo, Lenovo, ZTE, Tejas, InterDigital,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r>
        <w:rPr>
          <w:lang w:val="en-US"/>
        </w:rPr>
        <w:t>InterDigital</w:t>
      </w:r>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r>
        <w:t>InterDigital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interleaver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codeblock interleaver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Enhance CW-to-Layer mapping: CEWiT</w:t>
      </w:r>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interleaver).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that inter-CB coding can provide performance gains for the transmission of large transport blocks. Additionally, enhancing the bit interleaver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in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r>
              <w:rPr>
                <w:color w:val="000000"/>
              </w:rPr>
              <w:t>Spreadtrum</w:t>
            </w:r>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Observation 18: RNTI-FAR is avoidable by gNB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Observation 21: For potential larger DCI payload size, there exist scalable DCRC interleaver generation procedures that can ensure the NR same sequence for the existing DCI payload size region, and also provide future-proof (support arbitrary large Kmax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 interleaver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 D-CRC interleaver,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interleaver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interleaver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NR polar coding scheme is quite flexible and can be reused or adapted for potential control channel extension needs, e.g. removing distributed CRC interleaver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interleaver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Option 2: Remove the distributed CRC interleaver</w:t>
            </w:r>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t>Option 3: Redefine the distributed CRC interleaver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leverage NR interleaver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Indicate TPMI per subband: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Pr>
          <w:rFonts w:eastAsiaTheme="minorEastAsia" w:hint="eastAsia"/>
          <w:lang w:val="en-US" w:eastAsia="zh-CN"/>
        </w:rPr>
        <w:t>(</w:t>
      </w:r>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interleaver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removing D-CRC and the corresponding interleaver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For the DCI payload size within NR range, the current early termination (ET) scheme should be improved. Due to the inflexible characteristics inherent to the NR D-CRC interleaver,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ble 5.3.1-1 of TS 38.212 v1.0.0 (from September 2017) specifies a D-CRC interleaver design that supports payload sizes of up to 200 bits. It includes the 140-bit interleaver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r>
              <w:rPr>
                <w:rFonts w:eastAsia="Malgun Gothic" w:hint="eastAsia"/>
                <w:kern w:val="2"/>
                <w:lang w:val="en-US" w:eastAsia="ko-KR"/>
              </w:rPr>
              <w:t>interleaver</w:t>
            </w:r>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xtending or re-designing the D-CRC interleaver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Besides the ET support, the max. polar code size of 512-bit should also need to be addressed, and there exist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con</w:t>
            </w:r>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r>
              <w:rPr>
                <w:color w:val="000000"/>
              </w:rPr>
              <w:t>Spreadtrum</w:t>
            </w:r>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r>
              <w:rPr>
                <w:iCs/>
              </w:rPr>
              <w:t>K</w:t>
            </w:r>
            <w:r>
              <w:rPr>
                <w:iCs/>
                <w:vertAlign w:val="subscript"/>
              </w:rPr>
              <w:t>segthr</w:t>
            </w:r>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r>
              <w:rPr>
                <w:rFonts w:eastAsia="等线" w:hint="eastAsia"/>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r>
              <w:rPr>
                <w:rFonts w:eastAsia="等线" w:hint="eastAsia"/>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0.63 dB.</w:t>
      </w:r>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Spreadtrum,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depend on other agendas: Nokia, Spreadtrum,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r>
        <w:t>Spreadtrum</w:t>
      </w:r>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r>
        <w:rPr>
          <w:rFonts w:eastAsia="等线" w:hint="eastAsia"/>
          <w:lang w:val="en-US" w:eastAsia="zh-CN"/>
        </w:rPr>
        <w:t>dB.</w:t>
      </w:r>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bits.. To resolve this issue, ,mor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A straightforward extension of the segmentation to more than two code blocks yields substantial coding gains up to around 2 dB. Provided that it is evident that excessive 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w:t>
            </w:r>
            <w:r>
              <w:rPr>
                <w:rFonts w:eastAsiaTheme="minorEastAsia" w:hint="eastAsia"/>
                <w:b/>
                <w:bCs/>
                <w:kern w:val="2"/>
                <w:lang w:val="en-US" w:eastAsia="zh-CN"/>
              </w:rPr>
              <w:t>Silicon</w:t>
            </w:r>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HiSilicon</w:t>
            </w:r>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77777777" w:rsidR="0032551F" w:rsidRDefault="0032551F" w:rsidP="0032551F">
      <w:pPr>
        <w:rPr>
          <w:rFonts w:eastAsiaTheme="minorEastAsia"/>
          <w:lang w:eastAsia="zh-CN"/>
        </w:rPr>
      </w:pPr>
      <w:r>
        <w:rPr>
          <w:rFonts w:eastAsiaTheme="minorEastAsia" w:hint="eastAsia"/>
          <w:lang w:eastAsia="zh-CN"/>
        </w:rPr>
        <w:t xml:space="preserve">How to handle the sequence based solution: Xiaomi, </w:t>
      </w:r>
      <w:r w:rsidRPr="0044521F">
        <w:rPr>
          <w:rFonts w:eastAsiaTheme="minorEastAsia"/>
          <w:lang w:eastAsia="zh-CN"/>
        </w:rPr>
        <w:t>Lenovo</w:t>
      </w:r>
    </w:p>
    <w:p w14:paraId="376FFD2D" w14:textId="46C65578"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655186BB" w14:textId="77777777"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r w:rsidRPr="0044521F">
        <w:rPr>
          <w:rFonts w:eastAsiaTheme="minorEastAsia"/>
          <w:lang w:eastAsia="zh-CN"/>
        </w:rPr>
        <w:t>AccelerComm</w:t>
      </w:r>
      <w:r>
        <w:rPr>
          <w:rFonts w:eastAsiaTheme="minorEastAsia" w:hint="eastAsia"/>
          <w:lang w:eastAsia="zh-CN"/>
        </w:rPr>
        <w:t>, LGE</w:t>
      </w:r>
    </w:p>
    <w:p w14:paraId="325A2C08" w14:textId="616A4B8A"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676054A9" w14:textId="717B1075" w:rsidR="0032551F" w:rsidRDefault="0032551F" w:rsidP="0032551F">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b/>
          <w:iCs/>
        </w:rPr>
        <w:t xml:space="preserve">6G small UCI channel coding, </w:t>
      </w:r>
      <w:r w:rsidRPr="001C49F1">
        <w:rPr>
          <w:rFonts w:eastAsiaTheme="minorEastAsia" w:hint="eastAsia"/>
          <w:b/>
          <w:iCs/>
          <w:lang w:eastAsia="zh-CN"/>
        </w:rPr>
        <w:t xml:space="preserve">study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759CB4E7" w14:textId="77777777" w:rsidR="0032551F" w:rsidRDefault="0032551F" w:rsidP="0032551F">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7D4F622" w14:textId="77777777" w:rsidR="0032551F" w:rsidRDefault="0032551F" w:rsidP="0032551F">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5FF345B3" w14:textId="77777777" w:rsidR="0032551F" w:rsidRPr="0032551F" w:rsidRDefault="0032551F" w:rsidP="0032551F">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12C5CB95" w14:textId="77777777" w:rsidR="0032551F" w:rsidRDefault="0032551F" w:rsidP="0032551F">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32551F"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32551F" w14:paraId="2FB505E0" w14:textId="77777777" w:rsidTr="00496475">
        <w:trPr>
          <w:jc w:val="center"/>
        </w:trPr>
        <w:tc>
          <w:tcPr>
            <w:tcW w:w="1838" w:type="dxa"/>
            <w:shd w:val="clear" w:color="auto" w:fill="D9D9D9" w:themeFill="background1" w:themeFillShade="D9"/>
          </w:tcPr>
          <w:p w14:paraId="32FB2602" w14:textId="77777777" w:rsidR="0032551F" w:rsidRDefault="0032551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496475">
            <w:pPr>
              <w:adjustRightInd w:val="0"/>
              <w:spacing w:after="50" w:line="240" w:lineRule="auto"/>
              <w:jc w:val="left"/>
              <w:rPr>
                <w:rFonts w:eastAsia="宋体"/>
                <w:kern w:val="2"/>
                <w:lang w:val="en-US" w:eastAsia="zh-CN"/>
              </w:rPr>
            </w:pPr>
            <w:r>
              <w:rPr>
                <w:b/>
                <w:bCs/>
                <w:kern w:val="2"/>
                <w:lang w:val="en-US"/>
              </w:rPr>
              <w:t>Comments</w:t>
            </w:r>
          </w:p>
        </w:tc>
      </w:tr>
      <w:tr w:rsidR="0032551F" w14:paraId="428374F7" w14:textId="77777777" w:rsidTr="00496475">
        <w:trPr>
          <w:jc w:val="center"/>
        </w:trPr>
        <w:tc>
          <w:tcPr>
            <w:tcW w:w="1838" w:type="dxa"/>
            <w:shd w:val="clear" w:color="auto" w:fill="FFFFFF" w:themeFill="background1"/>
          </w:tcPr>
          <w:p w14:paraId="4EAF20DD" w14:textId="20B966CF"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496475">
            <w:pPr>
              <w:adjustRightInd w:val="0"/>
              <w:spacing w:after="50" w:line="240" w:lineRule="auto"/>
              <w:jc w:val="left"/>
              <w:rPr>
                <w:rFonts w:eastAsiaTheme="minorEastAsia"/>
                <w:kern w:val="2"/>
                <w:lang w:val="en-US" w:eastAsia="zh-CN"/>
              </w:rPr>
            </w:pPr>
          </w:p>
        </w:tc>
      </w:tr>
      <w:tr w:rsidR="0032551F" w14:paraId="5BD9A13D" w14:textId="77777777" w:rsidTr="00496475">
        <w:trPr>
          <w:jc w:val="center"/>
        </w:trPr>
        <w:tc>
          <w:tcPr>
            <w:tcW w:w="1838" w:type="dxa"/>
            <w:shd w:val="clear" w:color="auto" w:fill="FFFFFF" w:themeFill="background1"/>
          </w:tcPr>
          <w:p w14:paraId="482B06AA" w14:textId="261D4B28"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496475">
            <w:pPr>
              <w:adjustRightInd w:val="0"/>
              <w:spacing w:after="50" w:line="240" w:lineRule="auto"/>
              <w:jc w:val="left"/>
              <w:rPr>
                <w:rFonts w:eastAsiaTheme="minorEastAsia"/>
                <w:kern w:val="2"/>
                <w:lang w:val="en-US" w:eastAsia="zh-CN"/>
              </w:rPr>
            </w:pPr>
          </w:p>
        </w:tc>
      </w:tr>
      <w:tr w:rsidR="006D2B4B" w14:paraId="6C4812F3" w14:textId="77777777" w:rsidTr="00496475">
        <w:trPr>
          <w:jc w:val="center"/>
        </w:trPr>
        <w:tc>
          <w:tcPr>
            <w:tcW w:w="1838" w:type="dxa"/>
            <w:shd w:val="clear" w:color="auto" w:fill="FFFFFF" w:themeFill="background1"/>
          </w:tcPr>
          <w:p w14:paraId="2C049C4D" w14:textId="77777777" w:rsidR="006D2B4B" w:rsidRDefault="006D2B4B"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496475">
            <w:pPr>
              <w:adjustRightInd w:val="0"/>
              <w:spacing w:after="50" w:line="240" w:lineRule="auto"/>
              <w:jc w:val="left"/>
              <w:rPr>
                <w:rFonts w:eastAsiaTheme="minorEastAsia"/>
                <w:kern w:val="2"/>
                <w:lang w:val="en-US" w:eastAsia="zh-CN"/>
              </w:rPr>
            </w:pPr>
          </w:p>
        </w:tc>
      </w:tr>
    </w:tbl>
    <w:p w14:paraId="254D130C" w14:textId="77777777" w:rsidR="0032551F" w:rsidRPr="0032551F" w:rsidRDefault="0032551F">
      <w:pPr>
        <w:jc w:val="left"/>
        <w:rPr>
          <w:rFonts w:eastAsiaTheme="minorEastAsia"/>
          <w:lang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r>
              <w:rPr>
                <w:color w:val="000000"/>
              </w:rPr>
              <w:t>Spreadtrum</w:t>
            </w:r>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gree to continue using existing NR Polar code for PBCH. Specific enhancements beyond legacy may be however necessary based on other A.I./RAN plenary decisions on carrier bandwidth (e.g., 3 vs. 5 Mhz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r>
              <w:rPr>
                <w:bCs/>
                <w:lang w:val="en-US"/>
              </w:rPr>
              <w:t>m :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an channel coding issue and technically it is related with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r>
                    <w:rPr>
                      <w:lang w:val="en-US"/>
                    </w:rPr>
                    <w:t>N</w:t>
                  </w:r>
                  <w:r>
                    <w:rPr>
                      <w:vertAlign w:val="subscript"/>
                      <w:lang w:val="en-US"/>
                    </w:rPr>
                    <w:t>max</w:t>
                  </w:r>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hRLLC/MC</w:t>
            </w:r>
          </w:p>
          <w:p w14:paraId="2D5FBC74" w14:textId="77777777" w:rsidR="007B6E17" w:rsidRDefault="005C1924">
            <w:pPr>
              <w:pStyle w:val="af7"/>
              <w:numPr>
                <w:ilvl w:val="0"/>
                <w:numId w:val="123"/>
              </w:numPr>
              <w:spacing w:after="0" w:line="240" w:lineRule="auto"/>
              <w:ind w:firstLineChars="0"/>
              <w:jc w:val="left"/>
              <w:rPr>
                <w:bCs/>
                <w:iCs/>
              </w:rPr>
            </w:pPr>
            <w:r>
              <w:rPr>
                <w:bCs/>
                <w:iCs/>
              </w:rPr>
              <w:t xml:space="preserve">Polar is the control channel candidate and the evaluation assumptions need to reflect the requirements for at least IC/hRLLC/MC  </w:t>
            </w:r>
          </w:p>
          <w:p w14:paraId="2D5FBC75" w14:textId="77777777" w:rsidR="007B6E17" w:rsidRDefault="005C1924">
            <w:pPr>
              <w:spacing w:after="0" w:line="240" w:lineRule="auto"/>
              <w:rPr>
                <w:bCs/>
                <w:iCs/>
              </w:rPr>
            </w:pPr>
            <w:r>
              <w:rPr>
                <w:bCs/>
                <w:iCs/>
              </w:rPr>
              <w:t>Proposal 4: For 6GR, the following evaluation assumptions can be used to check whether the channel coding candidates fulfill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RC-aided SCL decoding was assumed as the baseline polar decoding algorithm during 5G standardisation.</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r w:rsidRPr="00A96162">
        <w:rPr>
          <w:rFonts w:eastAsiaTheme="minorEastAsia"/>
          <w:lang w:eastAsia="zh-CN"/>
        </w:rPr>
        <w:t>AccelerComm</w:t>
      </w:r>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emove D-CRC interleaver: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r w:rsidRPr="00A96162">
        <w:rPr>
          <w:rFonts w:eastAsiaTheme="minorEastAsia"/>
          <w:lang w:eastAsia="zh-CN"/>
        </w:rPr>
        <w:t>AccelerComm</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r w:rsidRPr="00556D04">
        <w:rPr>
          <w:rFonts w:eastAsiaTheme="minorEastAsia"/>
          <w:lang w:eastAsia="zh-CN"/>
        </w:rPr>
        <w:t>AccelerComm</w:t>
      </w:r>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r w:rsidRPr="00A33D04">
        <w:rPr>
          <w:rFonts w:eastAsiaTheme="minorEastAsia"/>
          <w:lang w:eastAsia="zh-CN"/>
        </w:rPr>
        <w:t>AccelerComm</w:t>
      </w:r>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Huawei</w:t>
      </w:r>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ager D-CRC interleaver:</w:t>
      </w:r>
      <w:r w:rsidRPr="000630C3">
        <w:t xml:space="preserve"> </w:t>
      </w:r>
      <w:r w:rsidRPr="000630C3">
        <w:rPr>
          <w:rFonts w:eastAsiaTheme="minorEastAsia"/>
          <w:lang w:eastAsia="zh-CN"/>
        </w:rPr>
        <w:t>AccelerComm</w:t>
      </w:r>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1020-length Polar sequence for DL: Apple (Yes), Samsung (No), Huawei(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4FAC4D63" w14:textId="35C3940F" w:rsidR="00EF16B9" w:rsidRPr="00EF16B9" w:rsidRDefault="00EF16B9" w:rsidP="00EF16B9">
      <w:pPr>
        <w:pStyle w:val="5"/>
        <w:rPr>
          <w:rFonts w:eastAsiaTheme="minorEastAsia"/>
          <w:sz w:val="20"/>
          <w:szCs w:val="20"/>
          <w:lang w:eastAsia="zh-CN"/>
        </w:rPr>
      </w:pPr>
      <w:r>
        <w:rPr>
          <w:rFonts w:eastAsiaTheme="minorEastAsia" w:hint="eastAsia"/>
          <w:sz w:val="20"/>
          <w:szCs w:val="20"/>
          <w:lang w:eastAsia="zh-CN"/>
        </w:rPr>
        <w:t>Polar code within NR range</w:t>
      </w:r>
    </w:p>
    <w:p w14:paraId="53F758AA" w14:textId="77777777" w:rsidR="00EF16B9" w:rsidRDefault="00EF16B9" w:rsidP="00EF16B9">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531156C3" w14:textId="77777777" w:rsidR="00EF16B9" w:rsidRPr="0082188B" w:rsidRDefault="00EF16B9" w:rsidP="00EF16B9">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EF16B9" w14:paraId="0CA31B70" w14:textId="77777777" w:rsidTr="00496475">
        <w:tc>
          <w:tcPr>
            <w:tcW w:w="9628" w:type="dxa"/>
          </w:tcPr>
          <w:p w14:paraId="5B3A4AFC" w14:textId="77777777" w:rsidR="00EF16B9" w:rsidRPr="000669C1" w:rsidRDefault="00EF16B9" w:rsidP="0049647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665B7EB6" w14:textId="77777777" w:rsidR="00EF16B9" w:rsidRDefault="00EF16B9" w:rsidP="00496475">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F18EBCD" w14:textId="77777777" w:rsidR="00EF16B9" w:rsidRDefault="00EF16B9" w:rsidP="00496475">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5A1AEF96" w14:textId="77777777" w:rsidR="00EF16B9" w:rsidRDefault="00EF16B9" w:rsidP="00496475">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6663EB5"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B809134"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E4F3D7F"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40F72786"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64B41938" w14:textId="77777777" w:rsidR="00EF16B9" w:rsidRDefault="00EF16B9" w:rsidP="0049647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6C385581" w14:textId="77777777" w:rsidR="00EF16B9" w:rsidRDefault="00EF16B9" w:rsidP="0049647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8351FBD" w14:textId="77777777" w:rsidR="00EF16B9" w:rsidRDefault="00EF16B9" w:rsidP="0049647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390F6276" w14:textId="77777777" w:rsidR="00EF16B9" w:rsidRDefault="00EF16B9" w:rsidP="0049647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1E4129AD"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44E89F66" w14:textId="77777777" w:rsidR="00EF16B9" w:rsidRDefault="00EF16B9" w:rsidP="0049647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B37E5D2" w14:textId="77777777" w:rsidR="00EF16B9" w:rsidRDefault="00EF16B9" w:rsidP="0049647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A7873FF" w14:textId="77777777" w:rsidR="00EF16B9" w:rsidRDefault="00EF16B9" w:rsidP="00496475">
            <w:pPr>
              <w:rPr>
                <w:rFonts w:eastAsiaTheme="minorEastAsia"/>
                <w:lang w:eastAsia="zh-CN"/>
              </w:rPr>
            </w:pPr>
          </w:p>
          <w:p w14:paraId="1A06B4C9" w14:textId="77777777" w:rsidR="00EF16B9" w:rsidRPr="00283A46" w:rsidRDefault="00EF16B9" w:rsidP="0049647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E5250E0" w14:textId="77777777" w:rsidR="00EF16B9" w:rsidRDefault="00EF16B9" w:rsidP="00496475">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6F54A4A" w14:textId="77777777" w:rsidR="00EF16B9" w:rsidRDefault="00EF16B9" w:rsidP="00496475">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B2FB31B" w14:textId="77777777" w:rsidR="00EF16B9" w:rsidRDefault="00EF16B9" w:rsidP="00496475">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3FF6CB74" w14:textId="77777777" w:rsidR="00EF16B9" w:rsidRDefault="00EF16B9"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79E80744" w14:textId="77777777" w:rsidR="00EF16B9" w:rsidRDefault="00EF16B9" w:rsidP="00496475">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56BABA5" w14:textId="77777777" w:rsidR="00EF16B9" w:rsidRDefault="00EF16B9" w:rsidP="00496475">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EA4C12B" w14:textId="77777777" w:rsidR="00EF16B9" w:rsidRPr="0082188B" w:rsidRDefault="00EF16B9" w:rsidP="0049647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1935B80" w14:textId="77777777" w:rsidR="00EF16B9" w:rsidRDefault="00EF16B9" w:rsidP="00496475">
            <w:pPr>
              <w:jc w:val="left"/>
              <w:rPr>
                <w:rFonts w:eastAsiaTheme="minorEastAsia"/>
                <w:b/>
                <w:bCs/>
                <w:lang w:val="sv-SE" w:eastAsia="zh-CN"/>
              </w:rPr>
            </w:pPr>
          </w:p>
          <w:p w14:paraId="7D29FEE9" w14:textId="77777777" w:rsidR="00EF16B9" w:rsidRPr="00283A46" w:rsidRDefault="00EF16B9" w:rsidP="0049647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F252070" w14:textId="77777777" w:rsidR="00EF16B9" w:rsidRDefault="00EF16B9" w:rsidP="00496475">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5E5A42D3" w14:textId="77777777" w:rsidR="00EF16B9" w:rsidRDefault="00EF16B9" w:rsidP="00496475">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47C28633" w14:textId="77777777" w:rsidR="00EF16B9" w:rsidRPr="0082188B" w:rsidRDefault="00EF16B9" w:rsidP="00496475">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D5FBD52" w14:textId="77777777" w:rsidR="007B6E17" w:rsidRPr="00EF16B9" w:rsidRDefault="007B6E17">
      <w:pPr>
        <w:spacing w:line="240" w:lineRule="auto"/>
        <w:jc w:val="left"/>
        <w:rPr>
          <w:rFonts w:eastAsiaTheme="minorEastAsia"/>
          <w:lang w:eastAsia="zh-CN"/>
        </w:rPr>
      </w:pPr>
    </w:p>
    <w:p w14:paraId="16EE5D9F" w14:textId="13DC819A" w:rsidR="005C01C6" w:rsidRPr="005C01C6" w:rsidRDefault="005C01C6" w:rsidP="005C01C6">
      <w:pPr>
        <w:pStyle w:val="5"/>
        <w:rPr>
          <w:rFonts w:eastAsiaTheme="minorEastAsia"/>
          <w:sz w:val="20"/>
          <w:szCs w:val="20"/>
          <w:lang w:eastAsia="zh-CN"/>
        </w:rPr>
      </w:pPr>
      <w:r>
        <w:rPr>
          <w:rFonts w:eastAsiaTheme="minorEastAsia" w:hint="eastAsia"/>
          <w:sz w:val="20"/>
          <w:szCs w:val="20"/>
          <w:lang w:eastAsia="zh-CN"/>
        </w:rPr>
        <w:t>DCI beyond NR range</w:t>
      </w:r>
    </w:p>
    <w:p w14:paraId="03DCD759" w14:textId="0B95DF52" w:rsidR="005C01C6" w:rsidRDefault="005C01C6" w:rsidP="005C01C6">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A3E251B" w14:textId="77777777" w:rsidR="005C01C6" w:rsidRPr="00680886" w:rsidRDefault="005C01C6" w:rsidP="005C01C6">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D226A5A" w14:textId="77777777" w:rsidR="005C01C6" w:rsidRPr="00680886" w:rsidRDefault="005C01C6" w:rsidP="005C01C6">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e D-CRC interleaver</w:t>
      </w:r>
    </w:p>
    <w:p w14:paraId="3C56EDF7" w14:textId="7C3A82F6" w:rsidR="005C01C6" w:rsidRPr="00680886" w:rsidRDefault="00FC45DC"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w:t>
      </w:r>
      <w:r w:rsidR="005C01C6">
        <w:rPr>
          <w:rFonts w:eastAsiaTheme="minorEastAsia" w:hint="eastAsia"/>
          <w:bCs/>
          <w:lang w:val="sv-SE" w:eastAsia="zh-CN"/>
        </w:rPr>
        <w:t xml:space="preserve"> D-CRC interleaver for larger DCI size</w:t>
      </w:r>
    </w:p>
    <w:p w14:paraId="6DF3EC74" w14:textId="77777777" w:rsidR="005C01C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41C3022C" w14:textId="77777777" w:rsidR="005C01C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71371857" w14:textId="77777777" w:rsidR="005C01C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69ADB0F2" w14:textId="77777777" w:rsidR="005C01C6" w:rsidRPr="0068088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476A311E" w14:textId="77777777" w:rsidR="005C01C6" w:rsidRDefault="005C01C6" w:rsidP="005C01C6">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5C01C6" w14:paraId="32FA7FEB" w14:textId="77777777" w:rsidTr="00496475">
        <w:tc>
          <w:tcPr>
            <w:tcW w:w="9628" w:type="dxa"/>
          </w:tcPr>
          <w:p w14:paraId="4FEB39BE" w14:textId="77777777" w:rsidR="005C01C6" w:rsidRPr="00C84A0C" w:rsidRDefault="005C01C6" w:rsidP="00496475">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0E1312CE" w14:textId="77777777" w:rsidR="005C01C6" w:rsidRDefault="005C01C6" w:rsidP="00496475">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0CC52814" w14:textId="77777777" w:rsidR="005C01C6" w:rsidRDefault="005C01C6" w:rsidP="00496475">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029F466F"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35DC886"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FE27900"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E48C7F3" w14:textId="77777777" w:rsidR="005C01C6" w:rsidRDefault="005C01C6" w:rsidP="00496475">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92B6BAC"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41CEA0BE"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EF96B25"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904747"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70B4AA9"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73BDD08"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E9B591E" w14:textId="77777777" w:rsidR="005C01C6" w:rsidRDefault="005C01C6" w:rsidP="00496475">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8B6AC3E" w14:textId="77777777" w:rsidR="005C01C6" w:rsidRPr="00C84A0C"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2D5FBD53" w14:textId="77777777" w:rsidR="007B6E17" w:rsidRPr="005C01C6" w:rsidRDefault="007B6E17">
      <w:pPr>
        <w:jc w:val="left"/>
        <w:rPr>
          <w:rFonts w:eastAsiaTheme="minorEastAsia"/>
          <w:lang w:eastAsia="zh-CN"/>
        </w:rPr>
      </w:pPr>
    </w:p>
    <w:p w14:paraId="198E351B" w14:textId="557EC8E4" w:rsidR="00FC45DC" w:rsidRDefault="00F76E85" w:rsidP="00FC45DC">
      <w:pPr>
        <w:pStyle w:val="5"/>
        <w:rPr>
          <w:rFonts w:eastAsiaTheme="minorEastAsia"/>
          <w:sz w:val="20"/>
          <w:szCs w:val="20"/>
          <w:lang w:eastAsia="zh-CN"/>
        </w:rPr>
      </w:pPr>
      <w:r>
        <w:rPr>
          <w:rFonts w:eastAsiaTheme="minorEastAsia" w:hint="eastAsia"/>
          <w:sz w:val="20"/>
          <w:szCs w:val="20"/>
          <w:lang w:eastAsia="zh-CN"/>
        </w:rPr>
        <w:t>Small UCI payload size(3~11bits)</w:t>
      </w:r>
    </w:p>
    <w:p w14:paraId="20D54075" w14:textId="6EFFEF0D" w:rsidR="00192FEE" w:rsidRDefault="00192FEE" w:rsidP="00F76E85">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6B9DC468" w14:textId="7E859AA7" w:rsidR="00F76E85" w:rsidRDefault="00C26930" w:rsidP="00F76E85">
      <w:pPr>
        <w:rPr>
          <w:rFonts w:eastAsiaTheme="minorEastAsia"/>
          <w:lang w:eastAsia="zh-CN"/>
        </w:rPr>
      </w:pPr>
      <w:r>
        <w:rPr>
          <w:rFonts w:eastAsiaTheme="minorEastAsia" w:hint="eastAsia"/>
          <w:lang w:eastAsia="zh-CN"/>
        </w:rPr>
        <w:t>H</w:t>
      </w:r>
      <w:r w:rsidR="00192FEE">
        <w:rPr>
          <w:rFonts w:eastAsiaTheme="minorEastAsia" w:hint="eastAsia"/>
          <w:lang w:eastAsia="zh-CN"/>
        </w:rPr>
        <w:t>ow to handle the sequence based solution: Xiaomi</w:t>
      </w:r>
      <w:r w:rsidR="0044521F">
        <w:rPr>
          <w:rFonts w:eastAsiaTheme="minorEastAsia" w:hint="eastAsia"/>
          <w:lang w:eastAsia="zh-CN"/>
        </w:rPr>
        <w:t xml:space="preserve">, </w:t>
      </w:r>
      <w:r w:rsidR="0044521F" w:rsidRPr="0044521F">
        <w:rPr>
          <w:rFonts w:eastAsiaTheme="minorEastAsia"/>
          <w:lang w:eastAsia="zh-CN"/>
        </w:rPr>
        <w:t>Lenovo</w:t>
      </w:r>
    </w:p>
    <w:p w14:paraId="3EDFC0E4" w14:textId="7C6ED546" w:rsidR="00192FEE" w:rsidRDefault="00C26930" w:rsidP="00F76E85">
      <w:pPr>
        <w:rPr>
          <w:rFonts w:eastAsiaTheme="minorEastAsia"/>
          <w:lang w:eastAsia="zh-CN"/>
        </w:rPr>
      </w:pPr>
      <w:r>
        <w:rPr>
          <w:rFonts w:eastAsiaTheme="minorEastAsia" w:hint="eastAsia"/>
          <w:lang w:eastAsia="zh-CN"/>
        </w:rPr>
        <w:t>E</w:t>
      </w:r>
      <w:r w:rsidR="00192FEE">
        <w:rPr>
          <w:rFonts w:eastAsiaTheme="minorEastAsia" w:hint="eastAsia"/>
          <w:lang w:eastAsia="zh-CN"/>
        </w:rPr>
        <w:t xml:space="preserve">nhanced coding scheme: </w:t>
      </w:r>
      <w:r w:rsidR="0044521F" w:rsidRPr="0044521F">
        <w:rPr>
          <w:rFonts w:eastAsiaTheme="minorEastAsia"/>
          <w:lang w:eastAsia="zh-CN"/>
        </w:rPr>
        <w:t>EURECOM</w:t>
      </w:r>
      <w:r w:rsidR="0044521F">
        <w:rPr>
          <w:rFonts w:eastAsiaTheme="minorEastAsia" w:hint="eastAsia"/>
          <w:lang w:eastAsia="zh-CN"/>
        </w:rPr>
        <w:t xml:space="preserve">, </w:t>
      </w:r>
      <w:r>
        <w:rPr>
          <w:rFonts w:eastAsiaTheme="minorEastAsia" w:hint="eastAsia"/>
          <w:lang w:eastAsia="zh-CN"/>
        </w:rPr>
        <w:t>ZTE (RM code)</w:t>
      </w:r>
    </w:p>
    <w:p w14:paraId="61D57A0A" w14:textId="4D9028D2" w:rsidR="00192FEE" w:rsidRDefault="00192FEE" w:rsidP="00F76E85">
      <w:pPr>
        <w:rPr>
          <w:rFonts w:eastAsiaTheme="minorEastAsia"/>
          <w:lang w:eastAsia="zh-CN"/>
        </w:rPr>
      </w:pPr>
      <w:r>
        <w:rPr>
          <w:rFonts w:eastAsiaTheme="minorEastAsia" w:hint="eastAsia"/>
          <w:lang w:eastAsia="zh-CN"/>
        </w:rPr>
        <w:t>Use NR design:</w:t>
      </w:r>
      <w:r w:rsidR="0044521F">
        <w:rPr>
          <w:rFonts w:eastAsiaTheme="minorEastAsia" w:hint="eastAsia"/>
          <w:lang w:eastAsia="zh-CN"/>
        </w:rPr>
        <w:t xml:space="preserve"> </w:t>
      </w:r>
      <w:r w:rsidR="0044521F" w:rsidRPr="0044521F">
        <w:rPr>
          <w:rFonts w:eastAsiaTheme="minorEastAsia"/>
          <w:lang w:eastAsia="zh-CN"/>
        </w:rPr>
        <w:t>NTT DOCOMO</w:t>
      </w:r>
      <w:r w:rsidR="0044521F">
        <w:rPr>
          <w:rFonts w:eastAsiaTheme="minorEastAsia" w:hint="eastAsia"/>
          <w:lang w:eastAsia="zh-CN"/>
        </w:rPr>
        <w:t>,</w:t>
      </w:r>
      <w:r w:rsidR="0044521F" w:rsidRPr="0044521F">
        <w:t xml:space="preserve"> </w:t>
      </w:r>
      <w:r w:rsidR="0044521F" w:rsidRPr="0044521F">
        <w:rPr>
          <w:rFonts w:eastAsiaTheme="minorEastAsia"/>
          <w:lang w:eastAsia="zh-CN"/>
        </w:rPr>
        <w:t>AccelerComm</w:t>
      </w:r>
      <w:r w:rsidR="00C26930">
        <w:rPr>
          <w:rFonts w:eastAsiaTheme="minorEastAsia" w:hint="eastAsia"/>
          <w:lang w:eastAsia="zh-CN"/>
        </w:rPr>
        <w:t>, LGE</w:t>
      </w:r>
    </w:p>
    <w:p w14:paraId="322EBDFE" w14:textId="15D82F02" w:rsidR="0044521F" w:rsidRDefault="0044521F" w:rsidP="00F76E85">
      <w:pPr>
        <w:rPr>
          <w:rFonts w:eastAsiaTheme="minorEastAsia"/>
          <w:lang w:eastAsia="zh-CN"/>
        </w:rPr>
      </w:pPr>
      <w:r>
        <w:rPr>
          <w:rFonts w:eastAsiaTheme="minorEastAsia" w:hint="eastAsia"/>
          <w:lang w:eastAsia="zh-CN"/>
        </w:rPr>
        <w:t>No strong need: Huawei</w:t>
      </w:r>
    </w:p>
    <w:p w14:paraId="03CA52F3" w14:textId="77777777" w:rsidR="005C01C6" w:rsidRDefault="005C01C6">
      <w:pPr>
        <w:jc w:val="left"/>
        <w:rPr>
          <w:rFonts w:eastAsiaTheme="minorEastAsia"/>
          <w:lang w:val="en-US" w:eastAsia="zh-CN"/>
        </w:rPr>
      </w:pPr>
    </w:p>
    <w:p w14:paraId="7D2AF9A9" w14:textId="633B382B" w:rsidR="00192FEE" w:rsidRDefault="00192FEE" w:rsidP="00192FEE">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sidR="0032551F">
        <w:rPr>
          <w:rFonts w:eastAsia="宋体" w:hint="eastAsia"/>
          <w:b/>
          <w:bCs/>
          <w:lang w:eastAsia="zh-CN"/>
        </w:rPr>
        <w:t>2</w:t>
      </w:r>
      <w:r>
        <w:rPr>
          <w:b/>
          <w:bCs/>
          <w:lang w:val="en-US" w:eastAsia="zh-CN"/>
        </w:rPr>
        <w:t xml:space="preserve">: For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74B8B6C3" w14:textId="77777777" w:rsidR="00192FEE" w:rsidRDefault="00192FEE" w:rsidP="00192FEE">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6D48461B" w14:textId="77777777" w:rsidR="00192FEE" w:rsidRDefault="00192FEE" w:rsidP="00192FEE">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08B66FF9" w14:textId="1A1FC592" w:rsidR="00192FEE" w:rsidRPr="0032551F" w:rsidRDefault="0032551F" w:rsidP="00192FEE">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00192FEE" w:rsidRPr="0032551F">
        <w:rPr>
          <w:rFonts w:ascii="Times New Roman" w:eastAsiaTheme="minorEastAsia" w:hAnsi="Times New Roman"/>
          <w:b/>
          <w:iCs/>
          <w:color w:val="EE0000"/>
          <w:sz w:val="20"/>
          <w:szCs w:val="20"/>
        </w:rPr>
        <w:t>Use</w:t>
      </w:r>
      <w:r w:rsidR="00192FEE" w:rsidRPr="0032551F">
        <w:rPr>
          <w:rFonts w:ascii="Times New Roman" w:eastAsiaTheme="minorEastAsia" w:hAnsi="Times New Roman" w:hint="eastAsia"/>
          <w:b/>
          <w:iCs/>
          <w:color w:val="EE0000"/>
          <w:sz w:val="20"/>
          <w:szCs w:val="20"/>
        </w:rPr>
        <w:t xml:space="preserve"> </w:t>
      </w:r>
      <w:r w:rsidR="00192FEE" w:rsidRPr="0032551F">
        <w:rPr>
          <w:rFonts w:ascii="Times New Roman" w:eastAsiaTheme="minorEastAsia" w:hAnsi="Times New Roman" w:hint="eastAsia"/>
          <w:b/>
          <w:iCs/>
          <w:strike/>
          <w:color w:val="EE0000"/>
          <w:sz w:val="20"/>
          <w:szCs w:val="20"/>
        </w:rPr>
        <w:t>of</w:t>
      </w:r>
      <w:r w:rsidR="00192FEE"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59F2682A" w14:textId="77777777" w:rsidR="00192FEE" w:rsidRDefault="00192FEE" w:rsidP="00192FEE">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450D8D" w14:paraId="0CE31035" w14:textId="77777777" w:rsidTr="00496475">
        <w:tc>
          <w:tcPr>
            <w:tcW w:w="9628" w:type="dxa"/>
          </w:tcPr>
          <w:p w14:paraId="62DAE50E" w14:textId="77777777" w:rsidR="00450D8D" w:rsidRDefault="00450D8D" w:rsidP="0049647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73E1B645" w14:textId="77777777" w:rsidR="00450D8D" w:rsidRPr="007B7E56"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351A7C76" w14:textId="77777777" w:rsidR="00450D8D" w:rsidRPr="007B7E56"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54259D66" w14:textId="77777777" w:rsidR="00450D8D" w:rsidRPr="007B7E56"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4214266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1A12EB4F" w14:textId="77777777" w:rsidR="00450D8D" w:rsidRPr="007B7E56" w:rsidRDefault="00450D8D" w:rsidP="0049647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49647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7B7E56" w:rsidRDefault="00450D8D" w:rsidP="00496475">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2FC1AFD7" w14:textId="77777777" w:rsidR="00450D8D" w:rsidRPr="007B7E56" w:rsidRDefault="00450D8D" w:rsidP="00496475">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34839656"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49647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2E52C3B5"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6A05DA13"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r w:rsidRPr="00A9667B">
              <w:rPr>
                <w:rFonts w:eastAsiaTheme="minorEastAsia"/>
                <w:lang w:eastAsia="zh-CN"/>
              </w:rPr>
              <w:t>AccelerComm</w:t>
            </w:r>
          </w:p>
        </w:tc>
      </w:tr>
    </w:tbl>
    <w:p w14:paraId="1E19E83A" w14:textId="0745088D" w:rsidR="00C26930" w:rsidRDefault="00C26930">
      <w:pPr>
        <w:jc w:val="left"/>
        <w:rPr>
          <w:rFonts w:eastAsiaTheme="minorEastAsia"/>
          <w:lang w:eastAsia="zh-CN"/>
        </w:rPr>
      </w:pPr>
    </w:p>
    <w:p w14:paraId="534097CD" w14:textId="7ECFF5F0" w:rsidR="00165F02" w:rsidRDefault="00165F02" w:rsidP="00165F02">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700C804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AA1A70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7300155" w14:textId="77777777" w:rsidR="00165F02" w:rsidRDefault="00165F02" w:rsidP="00165F02">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996818" w14:textId="5F1A3108" w:rsidR="00165F02" w:rsidRPr="00165F02" w:rsidRDefault="00165F02" w:rsidP="00165F02">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57D29F75" w:rsidR="00165F02" w:rsidRPr="00CA014E" w:rsidRDefault="00CA014E" w:rsidP="00165F02">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00165F02" w:rsidRPr="00CA014E">
        <w:rPr>
          <w:rFonts w:eastAsiaTheme="minorEastAsia"/>
          <w:b/>
          <w:color w:val="EE0000"/>
          <w:lang w:val="en-US" w:eastAsia="zh-CN"/>
        </w:rPr>
        <w:t>A</w:t>
      </w:r>
      <w:r w:rsidR="00165F02"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6A8D7381" w14:textId="465A716F" w:rsidR="00165F02" w:rsidRDefault="00CA014E" w:rsidP="00165F02">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00165F02"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54474DEE" w14:textId="06269337" w:rsidR="006726AF" w:rsidRPr="006726AF" w:rsidRDefault="006726AF" w:rsidP="006726AF">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Default="00B26A58">
      <w:pPr>
        <w:jc w:val="left"/>
        <w:rPr>
          <w:rFonts w:eastAsiaTheme="minorEastAsia"/>
          <w:lang w:eastAsia="zh-CN"/>
        </w:rPr>
      </w:pPr>
    </w:p>
    <w:p w14:paraId="07BDC400" w14:textId="2DC098D1" w:rsidR="00886860" w:rsidRPr="00886860" w:rsidRDefault="008A4ECF" w:rsidP="00886860">
      <w:pPr>
        <w:pStyle w:val="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49647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49647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49647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263BA4A2" w14:textId="77777777" w:rsidR="009C6665" w:rsidRPr="00FC44A0" w:rsidRDefault="009C6665" w:rsidP="00496475">
            <w:pPr>
              <w:spacing w:after="0"/>
              <w:jc w:val="left"/>
              <w:rPr>
                <w:rFonts w:eastAsia="等线"/>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496475">
            <w:pPr>
              <w:spacing w:after="0"/>
              <w:jc w:val="left"/>
              <w:rPr>
                <w:color w:val="000000" w:themeColor="text1"/>
              </w:rPr>
            </w:pPr>
            <w:r w:rsidRPr="00FC44A0">
              <w:rPr>
                <w:color w:val="000000"/>
              </w:rPr>
              <w:t>Modulation</w:t>
            </w:r>
          </w:p>
        </w:tc>
        <w:tc>
          <w:tcPr>
            <w:tcW w:w="3686" w:type="dxa"/>
            <w:vAlign w:val="center"/>
          </w:tcPr>
          <w:p w14:paraId="5949F351" w14:textId="77777777" w:rsidR="009C6665" w:rsidRPr="00FC44A0" w:rsidRDefault="009C6665"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050858E0" w14:textId="77777777" w:rsidR="009C6665" w:rsidRPr="00FC44A0" w:rsidRDefault="009C6665"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7D1152CC" w14:textId="72DB3AC5" w:rsidR="009C6665" w:rsidRDefault="007704D2" w:rsidP="0049647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w:t>
            </w:r>
            <w:r w:rsidR="00FC44A0" w:rsidRPr="00FC44A0">
              <w:rPr>
                <w:rFonts w:eastAsia="等线" w:hint="eastAsia"/>
                <w:bCs/>
                <w:lang w:val="en-US" w:eastAsia="zh-CN"/>
              </w:rPr>
              <w:t>, Samsung(256QAM)</w:t>
            </w:r>
            <w:r w:rsidR="00FC44A0">
              <w:rPr>
                <w:rFonts w:eastAsia="等线" w:hint="eastAsia"/>
                <w:bCs/>
                <w:lang w:val="en-US" w:eastAsia="zh-CN"/>
              </w:rPr>
              <w:t xml:space="preserve">, </w:t>
            </w:r>
            <w:r w:rsidR="00F33239">
              <w:rPr>
                <w:rFonts w:eastAsia="等线" w:hint="eastAsia"/>
                <w:bCs/>
                <w:lang w:val="en-US" w:eastAsia="zh-CN"/>
              </w:rPr>
              <w:t xml:space="preserve">Apple, </w:t>
            </w:r>
            <w:r w:rsidR="00FC44A0">
              <w:rPr>
                <w:rFonts w:eastAsia="等线" w:hint="eastAsia"/>
                <w:bCs/>
                <w:lang w:val="en-US" w:eastAsia="zh-CN"/>
              </w:rPr>
              <w:t>Huawei</w:t>
            </w:r>
          </w:p>
          <w:p w14:paraId="618E3004" w14:textId="07C679C4" w:rsidR="00FC44A0" w:rsidRPr="00FC44A0" w:rsidRDefault="00FC44A0" w:rsidP="00496475">
            <w:pPr>
              <w:spacing w:after="0"/>
              <w:jc w:val="left"/>
              <w:rPr>
                <w:rFonts w:eastAsia="等线"/>
                <w:bCs/>
                <w:lang w:val="en-US" w:eastAsia="zh-CN"/>
              </w:rPr>
            </w:pPr>
            <w:r>
              <w:rPr>
                <w:rFonts w:eastAsia="等线" w:hint="eastAsia"/>
                <w:bCs/>
                <w:lang w:val="en-US" w:eastAsia="zh-CN"/>
              </w:rPr>
              <w:t xml:space="preserve">QPSK: </w:t>
            </w:r>
            <w:r w:rsidR="00F33239">
              <w:rPr>
                <w:rFonts w:eastAsia="等线" w:hint="eastAsia"/>
                <w:bCs/>
                <w:lang w:val="en-US" w:eastAsia="zh-CN"/>
              </w:rPr>
              <w:t xml:space="preserve">Apple, </w:t>
            </w:r>
            <w:r>
              <w:rPr>
                <w:rFonts w:eastAsia="等线"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49647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77777777" w:rsidR="009C6665" w:rsidRPr="00FC44A0" w:rsidRDefault="00D02161" w:rsidP="0049647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p>
          <w:p w14:paraId="587E1EBD" w14:textId="0F2D5017" w:rsidR="00BD7F64" w:rsidRDefault="00D02161"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19452752" w:rsidR="00BD7F64" w:rsidRPr="00FC44A0" w:rsidRDefault="00BD7F64"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49647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54847193" w14:textId="77777777" w:rsidR="009C6665" w:rsidRPr="00FC44A0" w:rsidRDefault="009C6665"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324A69EA" w:rsidR="009C6665" w:rsidRPr="00FC44A0" w:rsidRDefault="009C6665" w:rsidP="0049647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00D02161" w:rsidRPr="00FC44A0">
              <w:rPr>
                <w:rFonts w:eastAsia="宋体" w:hint="eastAsia"/>
                <w:lang w:val="en-US" w:eastAsia="zh-CN"/>
              </w:rPr>
              <w:t>, Apple</w:t>
            </w:r>
            <w:r w:rsidR="00FC44A0">
              <w:rPr>
                <w:rFonts w:eastAsia="宋体" w:hint="eastAsia"/>
                <w:lang w:val="en-US" w:eastAsia="zh-CN"/>
              </w:rPr>
              <w:t>, Huawei (CB)</w:t>
            </w:r>
          </w:p>
          <w:p w14:paraId="2FB7DFE6" w14:textId="438711B3" w:rsidR="009C6665" w:rsidRPr="00FC44A0" w:rsidRDefault="007704D2"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r w:rsidRPr="00FC44A0">
              <w:rPr>
                <w:rFonts w:eastAsiaTheme="minorEastAsia"/>
                <w:lang w:eastAsia="zh-CN"/>
              </w:rPr>
              <w:t>AccelerComm</w:t>
            </w:r>
            <w:r w:rsidRPr="00FC44A0">
              <w:rPr>
                <w:rFonts w:eastAsiaTheme="minorEastAsia" w:hint="eastAsia"/>
                <w:lang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496475">
            <w:pPr>
              <w:spacing w:after="0"/>
              <w:jc w:val="left"/>
              <w:rPr>
                <w:rFonts w:eastAsia="等线"/>
                <w:bCs/>
                <w:lang w:val="it-IT" w:eastAsia="zh-CN"/>
              </w:rPr>
            </w:pPr>
            <w:r w:rsidRPr="00FC44A0">
              <w:rPr>
                <w:rFonts w:eastAsia="等线"/>
                <w:bCs/>
                <w:lang w:val="it-IT" w:eastAsia="zh-CN"/>
              </w:rPr>
              <w:t>Iteration times: 2~20</w:t>
            </w:r>
          </w:p>
          <w:p w14:paraId="23DEBE06" w14:textId="77777777" w:rsidR="009C6665" w:rsidRPr="00FC44A0" w:rsidRDefault="009C6665"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0E1C979D" w14:textId="7206A7C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p>
          <w:p w14:paraId="307CD825" w14:textId="2E77171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49647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Pr="00886860" w:rsidRDefault="00165F02">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sidR="008A4ECF">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BD7F64" w14:paraId="333193D5" w14:textId="77777777" w:rsidTr="00496475">
        <w:trPr>
          <w:jc w:val="center"/>
        </w:trPr>
        <w:tc>
          <w:tcPr>
            <w:tcW w:w="2123" w:type="dxa"/>
            <w:vAlign w:val="center"/>
          </w:tcPr>
          <w:p w14:paraId="280BE4F7" w14:textId="77777777" w:rsidR="00BD7F64" w:rsidRDefault="00BD7F64" w:rsidP="0049647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496475">
            <w:pPr>
              <w:spacing w:after="0"/>
              <w:jc w:val="left"/>
              <w:rPr>
                <w:bCs/>
                <w:color w:val="000000" w:themeColor="text1"/>
              </w:rPr>
            </w:pPr>
            <w:r>
              <w:rPr>
                <w:bCs/>
                <w:color w:val="000000"/>
              </w:rPr>
              <w:t>Values or assumptions</w:t>
            </w:r>
          </w:p>
        </w:tc>
      </w:tr>
      <w:tr w:rsidR="00BD7F64" w14:paraId="54F56514" w14:textId="77777777" w:rsidTr="00496475">
        <w:trPr>
          <w:jc w:val="center"/>
        </w:trPr>
        <w:tc>
          <w:tcPr>
            <w:tcW w:w="2123" w:type="dxa"/>
            <w:vAlign w:val="center"/>
          </w:tcPr>
          <w:p w14:paraId="100110A6" w14:textId="77777777" w:rsidR="00BD7F64" w:rsidRDefault="00BD7F64" w:rsidP="00496475">
            <w:pPr>
              <w:spacing w:after="0"/>
              <w:jc w:val="left"/>
              <w:rPr>
                <w:color w:val="000000" w:themeColor="text1"/>
              </w:rPr>
            </w:pPr>
            <w:r>
              <w:rPr>
                <w:color w:val="000000"/>
              </w:rPr>
              <w:t>Channel</w:t>
            </w:r>
          </w:p>
        </w:tc>
        <w:tc>
          <w:tcPr>
            <w:tcW w:w="5385" w:type="dxa"/>
            <w:vAlign w:val="center"/>
          </w:tcPr>
          <w:p w14:paraId="13E8619C" w14:textId="77777777" w:rsidR="00BD7F64" w:rsidRDefault="00BD7F64" w:rsidP="00496475">
            <w:pPr>
              <w:spacing w:after="0"/>
              <w:jc w:val="left"/>
              <w:rPr>
                <w:rFonts w:eastAsia="宋体"/>
                <w:color w:val="000000" w:themeColor="text1"/>
                <w:lang w:val="en-US" w:eastAsia="zh-CN"/>
              </w:rPr>
            </w:pPr>
            <w:r>
              <w:rPr>
                <w:rFonts w:eastAsia="等线"/>
                <w:bCs/>
                <w:lang w:val="en-US" w:eastAsia="zh-CN"/>
              </w:rPr>
              <w:t>AWGN</w:t>
            </w:r>
          </w:p>
        </w:tc>
      </w:tr>
      <w:tr w:rsidR="00BD7F64" w14:paraId="3425824C" w14:textId="77777777" w:rsidTr="00496475">
        <w:trPr>
          <w:jc w:val="center"/>
        </w:trPr>
        <w:tc>
          <w:tcPr>
            <w:tcW w:w="2123" w:type="dxa"/>
            <w:vAlign w:val="center"/>
          </w:tcPr>
          <w:p w14:paraId="65338E13" w14:textId="77777777" w:rsidR="00BD7F64" w:rsidRDefault="00BD7F64" w:rsidP="00496475">
            <w:pPr>
              <w:spacing w:after="0"/>
              <w:jc w:val="left"/>
              <w:rPr>
                <w:color w:val="000000" w:themeColor="text1"/>
              </w:rPr>
            </w:pPr>
            <w:r>
              <w:rPr>
                <w:color w:val="000000"/>
              </w:rPr>
              <w:t>Modulation</w:t>
            </w:r>
          </w:p>
        </w:tc>
        <w:tc>
          <w:tcPr>
            <w:tcW w:w="5385" w:type="dxa"/>
            <w:vAlign w:val="center"/>
          </w:tcPr>
          <w:p w14:paraId="05DE58A1" w14:textId="26415B80" w:rsidR="00BD7F64" w:rsidRDefault="00BD7F64"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3DFAD747" w14:textId="0FE12F7D" w:rsidR="00BD7F64" w:rsidRPr="00194B2E" w:rsidRDefault="00BD7F64"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B21A0DF" w14:textId="4CE77A65" w:rsidR="00BD7F64" w:rsidRPr="00070F6E" w:rsidRDefault="00BD7F64" w:rsidP="00496475">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tc>
      </w:tr>
      <w:tr w:rsidR="00BD7F64" w14:paraId="6399FAB0" w14:textId="77777777" w:rsidTr="00496475">
        <w:trPr>
          <w:jc w:val="center"/>
        </w:trPr>
        <w:tc>
          <w:tcPr>
            <w:tcW w:w="2123" w:type="dxa"/>
            <w:vAlign w:val="center"/>
          </w:tcPr>
          <w:p w14:paraId="1E047E0B" w14:textId="77777777" w:rsidR="00BD7F64" w:rsidRDefault="00BD7F64" w:rsidP="0049647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496475">
        <w:trPr>
          <w:jc w:val="center"/>
        </w:trPr>
        <w:tc>
          <w:tcPr>
            <w:tcW w:w="2123" w:type="dxa"/>
            <w:vAlign w:val="center"/>
          </w:tcPr>
          <w:p w14:paraId="2533210F" w14:textId="1627E241" w:rsidR="00BD7F64" w:rsidRDefault="00BD7F64" w:rsidP="00496475">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496475">
            <w:pPr>
              <w:spacing w:after="0"/>
              <w:jc w:val="left"/>
              <w:rPr>
                <w:rFonts w:eastAsiaTheme="minorEastAsia"/>
                <w:i/>
                <w:kern w:val="24"/>
                <w:lang w:eastAsia="zh-CN"/>
              </w:rPr>
            </w:pPr>
            <w:r>
              <w:rPr>
                <w:color w:val="000000"/>
              </w:rPr>
              <w:t>Reported by company</w:t>
            </w:r>
          </w:p>
        </w:tc>
      </w:tr>
      <w:tr w:rsidR="00BD7F64" w14:paraId="23F839AB" w14:textId="77777777" w:rsidTr="00496475">
        <w:trPr>
          <w:jc w:val="center"/>
        </w:trPr>
        <w:tc>
          <w:tcPr>
            <w:tcW w:w="2123" w:type="dxa"/>
            <w:vAlign w:val="center"/>
          </w:tcPr>
          <w:p w14:paraId="230DE813" w14:textId="19AC9B71" w:rsidR="00BD7F64" w:rsidRDefault="00BD7F64" w:rsidP="00496475">
            <w:pPr>
              <w:spacing w:after="0"/>
              <w:jc w:val="left"/>
              <w:rPr>
                <w:rFonts w:eastAsia="宋体"/>
                <w:lang w:val="en-US" w:eastAsia="zh-CN"/>
              </w:rPr>
            </w:pPr>
            <w:r>
              <w:rPr>
                <w:rFonts w:eastAsia="宋体"/>
                <w:lang w:val="en-US" w:eastAsia="zh-CN"/>
              </w:rPr>
              <w:t>Target BLER</w:t>
            </w:r>
          </w:p>
        </w:tc>
        <w:tc>
          <w:tcPr>
            <w:tcW w:w="5385" w:type="dxa"/>
            <w:vAlign w:val="center"/>
          </w:tcPr>
          <w:p w14:paraId="678CE9F5" w14:textId="77777777" w:rsidR="00BD7F64" w:rsidRDefault="00BD7F64"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BD7F64" w14:paraId="4EDFC234" w14:textId="77777777" w:rsidTr="00496475">
        <w:trPr>
          <w:jc w:val="center"/>
        </w:trPr>
        <w:tc>
          <w:tcPr>
            <w:tcW w:w="2123" w:type="dxa"/>
            <w:vAlign w:val="center"/>
          </w:tcPr>
          <w:p w14:paraId="04C90A8D" w14:textId="77777777" w:rsidR="00BD7F64" w:rsidRDefault="00BD7F64"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3C993C28" w:rsidR="00BD7F64" w:rsidRDefault="00BD7F64" w:rsidP="00496475">
            <w:pPr>
              <w:spacing w:after="0"/>
              <w:jc w:val="left"/>
              <w:rPr>
                <w:rFonts w:eastAsia="等线"/>
                <w:bCs/>
                <w:lang w:val="it-IT" w:eastAsia="zh-CN"/>
              </w:rPr>
            </w:pPr>
            <w:r>
              <w:rPr>
                <w:rFonts w:eastAsia="等线"/>
                <w:bCs/>
                <w:lang w:val="it-IT" w:eastAsia="zh-CN"/>
              </w:rPr>
              <w:t>Iteration times: 2~</w:t>
            </w:r>
            <w:r w:rsidRPr="00DC4735">
              <w:rPr>
                <w:rFonts w:eastAsia="等线"/>
                <w:bCs/>
                <w:color w:val="EE0000"/>
                <w:lang w:val="it-IT" w:eastAsia="zh-CN"/>
              </w:rPr>
              <w:t>20</w:t>
            </w:r>
          </w:p>
          <w:p w14:paraId="14AD13DD" w14:textId="28AE75A6" w:rsidR="00BD7F64" w:rsidRPr="00BD7F64" w:rsidRDefault="00BD7F64"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5"/>
        <w:rPr>
          <w:rFonts w:eastAsiaTheme="minorEastAsia"/>
          <w:sz w:val="20"/>
          <w:szCs w:val="20"/>
          <w:lang w:eastAsia="zh-CN"/>
        </w:rPr>
      </w:pPr>
      <w:r>
        <w:rPr>
          <w:rFonts w:eastAsiaTheme="minorEastAsia" w:hint="eastAsia"/>
          <w:sz w:val="20"/>
          <w:szCs w:val="20"/>
          <w:lang w:eastAsia="zh-CN"/>
        </w:rPr>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271"/>
        <w:gridCol w:w="1392"/>
        <w:gridCol w:w="1393"/>
        <w:gridCol w:w="1393"/>
        <w:gridCol w:w="1393"/>
        <w:gridCol w:w="1393"/>
        <w:gridCol w:w="1393"/>
      </w:tblGrid>
      <w:tr w:rsidR="00FF1AA0" w:rsidRPr="00FF1AA0" w14:paraId="55C8FD02" w14:textId="1969A09F" w:rsidTr="00FF1AA0">
        <w:trPr>
          <w:jc w:val="center"/>
        </w:trPr>
        <w:tc>
          <w:tcPr>
            <w:tcW w:w="1271" w:type="dxa"/>
            <w:vAlign w:val="center"/>
          </w:tcPr>
          <w:p w14:paraId="582FDDBD" w14:textId="77777777" w:rsidR="00FF1AA0" w:rsidRPr="00FF1AA0" w:rsidRDefault="00FF1AA0" w:rsidP="00FF1AA0">
            <w:pPr>
              <w:adjustRightInd w:val="0"/>
              <w:spacing w:afterLines="50" w:after="156" w:line="240" w:lineRule="auto"/>
              <w:jc w:val="center"/>
              <w:rPr>
                <w:rFonts w:eastAsiaTheme="minorEastAsia"/>
                <w:b/>
                <w:bCs/>
                <w:lang w:val="en-US" w:eastAsia="zh-CN"/>
              </w:rPr>
            </w:pPr>
          </w:p>
        </w:tc>
        <w:tc>
          <w:tcPr>
            <w:tcW w:w="1392" w:type="dxa"/>
            <w:vAlign w:val="center"/>
          </w:tcPr>
          <w:p w14:paraId="3F5A719A" w14:textId="678B7F96"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1,</w:t>
            </w:r>
            <w:r w:rsidRPr="00FF1AA0">
              <w:rPr>
                <w:rFonts w:eastAsia="等线"/>
                <w:color w:val="000000"/>
                <w:sz w:val="22"/>
                <w:szCs w:val="22"/>
                <w:lang w:eastAsia="zh-CN"/>
              </w:rPr>
              <w:t xml:space="preserve"> </w:t>
            </w:r>
            <w:r w:rsidRPr="00FF1AA0">
              <w:rPr>
                <w:rFonts w:eastAsia="等线"/>
                <w:color w:val="EE0000"/>
                <w:sz w:val="22"/>
                <w:szCs w:val="22"/>
              </w:rPr>
              <w:t>Iter1</w:t>
            </w:r>
          </w:p>
        </w:tc>
        <w:tc>
          <w:tcPr>
            <w:tcW w:w="1393" w:type="dxa"/>
            <w:vAlign w:val="center"/>
          </w:tcPr>
          <w:p w14:paraId="0BC507E6" w14:textId="7F825375"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1,</w:t>
            </w:r>
            <w:r w:rsidRPr="00FF1AA0">
              <w:rPr>
                <w:rFonts w:eastAsia="等线"/>
                <w:color w:val="EE0000"/>
                <w:sz w:val="22"/>
                <w:szCs w:val="22"/>
                <w:lang w:eastAsia="zh-CN"/>
              </w:rPr>
              <w:t xml:space="preserve"> </w:t>
            </w:r>
            <w:r w:rsidRPr="00FF1AA0">
              <w:rPr>
                <w:rFonts w:eastAsia="等线"/>
                <w:color w:val="EE0000"/>
                <w:sz w:val="22"/>
                <w:szCs w:val="22"/>
              </w:rPr>
              <w:t>Iter2</w:t>
            </w:r>
          </w:p>
        </w:tc>
        <w:tc>
          <w:tcPr>
            <w:tcW w:w="1393" w:type="dxa"/>
            <w:vAlign w:val="center"/>
          </w:tcPr>
          <w:p w14:paraId="20CCCC10" w14:textId="2FD1FFC8"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2,</w:t>
            </w:r>
            <w:r w:rsidRPr="00FF1AA0">
              <w:rPr>
                <w:rFonts w:eastAsia="等线"/>
                <w:color w:val="000000"/>
                <w:sz w:val="22"/>
                <w:szCs w:val="22"/>
                <w:lang w:eastAsia="zh-CN"/>
              </w:rPr>
              <w:t xml:space="preserve"> </w:t>
            </w:r>
            <w:r w:rsidRPr="00FF1AA0">
              <w:rPr>
                <w:rFonts w:eastAsia="等线"/>
                <w:color w:val="EE0000"/>
                <w:sz w:val="22"/>
                <w:szCs w:val="22"/>
              </w:rPr>
              <w:t>Iter1</w:t>
            </w:r>
          </w:p>
        </w:tc>
        <w:tc>
          <w:tcPr>
            <w:tcW w:w="1393" w:type="dxa"/>
            <w:vAlign w:val="center"/>
          </w:tcPr>
          <w:p w14:paraId="6BBD3C8E" w14:textId="41C6A5A5"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2,</w:t>
            </w:r>
            <w:r w:rsidRPr="00FF1AA0">
              <w:rPr>
                <w:rFonts w:eastAsia="等线"/>
                <w:color w:val="000000"/>
                <w:sz w:val="22"/>
                <w:szCs w:val="22"/>
                <w:lang w:eastAsia="zh-CN"/>
              </w:rPr>
              <w:t xml:space="preserve"> </w:t>
            </w:r>
            <w:r w:rsidRPr="00FF1AA0">
              <w:rPr>
                <w:rFonts w:eastAsia="等线"/>
                <w:color w:val="EE0000"/>
                <w:sz w:val="22"/>
                <w:szCs w:val="22"/>
              </w:rPr>
              <w:t>Iter2</w:t>
            </w:r>
          </w:p>
        </w:tc>
        <w:tc>
          <w:tcPr>
            <w:tcW w:w="1393" w:type="dxa"/>
            <w:vAlign w:val="center"/>
          </w:tcPr>
          <w:p w14:paraId="654B1A20" w14:textId="3502A80E"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Q2,</w:t>
            </w:r>
            <w:r w:rsidRPr="00FF1AA0">
              <w:rPr>
                <w:rFonts w:eastAsia="等线"/>
                <w:color w:val="000000"/>
                <w:sz w:val="22"/>
                <w:szCs w:val="22"/>
                <w:lang w:eastAsia="zh-CN"/>
              </w:rPr>
              <w:t xml:space="preserve"> </w:t>
            </w:r>
            <w:r w:rsidRPr="00FF1AA0">
              <w:rPr>
                <w:rFonts w:eastAsia="等线"/>
                <w:color w:val="000000"/>
                <w:sz w:val="22"/>
                <w:szCs w:val="22"/>
              </w:rPr>
              <w:t>R3,</w:t>
            </w:r>
            <w:r w:rsidRPr="00FF1AA0">
              <w:rPr>
                <w:rFonts w:eastAsia="等线"/>
                <w:color w:val="000000"/>
                <w:sz w:val="22"/>
                <w:szCs w:val="22"/>
                <w:lang w:eastAsia="zh-CN"/>
              </w:rPr>
              <w:t xml:space="preserve"> </w:t>
            </w:r>
            <w:r w:rsidRPr="00FF1AA0">
              <w:rPr>
                <w:rFonts w:eastAsia="等线"/>
                <w:color w:val="EE0000"/>
                <w:sz w:val="22"/>
                <w:szCs w:val="22"/>
              </w:rPr>
              <w:t>Iter1</w:t>
            </w:r>
          </w:p>
        </w:tc>
        <w:tc>
          <w:tcPr>
            <w:tcW w:w="1393" w:type="dxa"/>
            <w:vAlign w:val="center"/>
          </w:tcPr>
          <w:p w14:paraId="0443C37D" w14:textId="3BED1102"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Q2,</w:t>
            </w:r>
            <w:r w:rsidRPr="00FF1AA0">
              <w:rPr>
                <w:rFonts w:eastAsia="等线"/>
                <w:color w:val="000000"/>
                <w:sz w:val="22"/>
                <w:szCs w:val="22"/>
                <w:lang w:eastAsia="zh-CN"/>
              </w:rPr>
              <w:t xml:space="preserve"> </w:t>
            </w:r>
            <w:r w:rsidRPr="00FF1AA0">
              <w:rPr>
                <w:rFonts w:eastAsia="等线"/>
                <w:color w:val="000000"/>
                <w:sz w:val="22"/>
                <w:szCs w:val="22"/>
              </w:rPr>
              <w:t>R3,</w:t>
            </w:r>
            <w:r w:rsidRPr="00FF1AA0">
              <w:rPr>
                <w:rFonts w:eastAsia="等线"/>
                <w:color w:val="EE0000"/>
                <w:sz w:val="22"/>
                <w:szCs w:val="22"/>
                <w:lang w:eastAsia="zh-CN"/>
              </w:rPr>
              <w:t xml:space="preserve"> </w:t>
            </w:r>
            <w:r w:rsidRPr="00FF1AA0">
              <w:rPr>
                <w:rFonts w:eastAsia="等线"/>
                <w:color w:val="EE0000"/>
                <w:sz w:val="22"/>
                <w:szCs w:val="22"/>
              </w:rPr>
              <w:t>Iter2</w:t>
            </w:r>
          </w:p>
        </w:tc>
      </w:tr>
      <w:tr w:rsidR="00FF1AA0" w:rsidRPr="00FF1AA0" w14:paraId="4C3E2AED" w14:textId="36AF5014" w:rsidTr="00FF1AA0">
        <w:trPr>
          <w:jc w:val="center"/>
        </w:trPr>
        <w:tc>
          <w:tcPr>
            <w:tcW w:w="1271" w:type="dxa"/>
            <w:vAlign w:val="center"/>
          </w:tcPr>
          <w:p w14:paraId="1A9F2572" w14:textId="4A0AD174" w:rsidR="00FF1AA0" w:rsidRPr="00FF1AA0" w:rsidRDefault="00FF1AA0" w:rsidP="00FF1AA0">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1</w:t>
            </w:r>
          </w:p>
        </w:tc>
        <w:tc>
          <w:tcPr>
            <w:tcW w:w="1392" w:type="dxa"/>
            <w:vAlign w:val="center"/>
          </w:tcPr>
          <w:p w14:paraId="666C5995" w14:textId="02CBB38E"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1_1</w:t>
            </w:r>
          </w:p>
        </w:tc>
        <w:tc>
          <w:tcPr>
            <w:tcW w:w="1393" w:type="dxa"/>
            <w:vAlign w:val="center"/>
          </w:tcPr>
          <w:p w14:paraId="65B59ACB" w14:textId="21CEA7DD"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2_1</w:t>
            </w:r>
          </w:p>
        </w:tc>
        <w:tc>
          <w:tcPr>
            <w:tcW w:w="1393" w:type="dxa"/>
            <w:vAlign w:val="center"/>
          </w:tcPr>
          <w:p w14:paraId="03004CA5" w14:textId="7E5E0B21"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3_1</w:t>
            </w:r>
          </w:p>
        </w:tc>
        <w:tc>
          <w:tcPr>
            <w:tcW w:w="1393" w:type="dxa"/>
            <w:vAlign w:val="center"/>
          </w:tcPr>
          <w:p w14:paraId="3D8902D3" w14:textId="72CE9553"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4_1</w:t>
            </w:r>
          </w:p>
        </w:tc>
        <w:tc>
          <w:tcPr>
            <w:tcW w:w="1393" w:type="dxa"/>
            <w:vAlign w:val="center"/>
          </w:tcPr>
          <w:p w14:paraId="74818499" w14:textId="7A438750"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5_1</w:t>
            </w:r>
          </w:p>
        </w:tc>
        <w:tc>
          <w:tcPr>
            <w:tcW w:w="1393" w:type="dxa"/>
            <w:vAlign w:val="center"/>
          </w:tcPr>
          <w:p w14:paraId="7E9FD58B" w14:textId="0BAAF323"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6_1</w:t>
            </w:r>
          </w:p>
        </w:tc>
      </w:tr>
      <w:tr w:rsidR="00FF1AA0" w:rsidRPr="00FF1AA0" w14:paraId="0DD4C33B" w14:textId="54D0443C" w:rsidTr="00FF1AA0">
        <w:trPr>
          <w:jc w:val="center"/>
        </w:trPr>
        <w:tc>
          <w:tcPr>
            <w:tcW w:w="1271" w:type="dxa"/>
            <w:vAlign w:val="center"/>
          </w:tcPr>
          <w:p w14:paraId="0801A184" w14:textId="496678F8" w:rsidR="00FF1AA0" w:rsidRPr="00FF1AA0" w:rsidRDefault="00FF1AA0" w:rsidP="00FF1AA0">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2</w:t>
            </w:r>
          </w:p>
        </w:tc>
        <w:tc>
          <w:tcPr>
            <w:tcW w:w="1392" w:type="dxa"/>
            <w:vAlign w:val="center"/>
          </w:tcPr>
          <w:p w14:paraId="419DE925" w14:textId="37E87C5C"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1_2</w:t>
            </w:r>
          </w:p>
        </w:tc>
        <w:tc>
          <w:tcPr>
            <w:tcW w:w="1393" w:type="dxa"/>
            <w:vAlign w:val="center"/>
          </w:tcPr>
          <w:p w14:paraId="62060003" w14:textId="75226DF9"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2_2</w:t>
            </w:r>
          </w:p>
        </w:tc>
        <w:tc>
          <w:tcPr>
            <w:tcW w:w="1393" w:type="dxa"/>
            <w:vAlign w:val="center"/>
          </w:tcPr>
          <w:p w14:paraId="1B3B6F8C" w14:textId="2A914159"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3_2</w:t>
            </w:r>
          </w:p>
        </w:tc>
        <w:tc>
          <w:tcPr>
            <w:tcW w:w="1393" w:type="dxa"/>
            <w:vAlign w:val="center"/>
          </w:tcPr>
          <w:p w14:paraId="52331C62" w14:textId="7DF98B94"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4_2</w:t>
            </w:r>
          </w:p>
        </w:tc>
        <w:tc>
          <w:tcPr>
            <w:tcW w:w="1393" w:type="dxa"/>
            <w:vAlign w:val="center"/>
          </w:tcPr>
          <w:p w14:paraId="60F2291C" w14:textId="696C95F6"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5_2</w:t>
            </w:r>
          </w:p>
        </w:tc>
        <w:tc>
          <w:tcPr>
            <w:tcW w:w="1393" w:type="dxa"/>
            <w:vAlign w:val="center"/>
          </w:tcPr>
          <w:p w14:paraId="54D68CAF" w14:textId="05C1FF79"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6_2</w:t>
            </w:r>
          </w:p>
        </w:tc>
      </w:tr>
      <w:tr w:rsidR="00FF1AA0" w:rsidRPr="00FF1AA0" w14:paraId="1FA3BA57" w14:textId="45DFFC13" w:rsidTr="00FF1AA0">
        <w:trPr>
          <w:jc w:val="center"/>
        </w:trPr>
        <w:tc>
          <w:tcPr>
            <w:tcW w:w="1271" w:type="dxa"/>
            <w:vAlign w:val="center"/>
          </w:tcPr>
          <w:p w14:paraId="365269ED" w14:textId="08522E33" w:rsidR="00FF1AA0" w:rsidRPr="00FF1AA0" w:rsidRDefault="00FF1AA0" w:rsidP="00FF1AA0">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3</w:t>
            </w:r>
          </w:p>
        </w:tc>
        <w:tc>
          <w:tcPr>
            <w:tcW w:w="1392" w:type="dxa"/>
            <w:vAlign w:val="center"/>
          </w:tcPr>
          <w:p w14:paraId="12B68B7B" w14:textId="7BEEDA30"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1_3</w:t>
            </w:r>
          </w:p>
        </w:tc>
        <w:tc>
          <w:tcPr>
            <w:tcW w:w="1393" w:type="dxa"/>
            <w:vAlign w:val="center"/>
          </w:tcPr>
          <w:p w14:paraId="0011B41F" w14:textId="3CBAD6A3"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2_3</w:t>
            </w:r>
          </w:p>
        </w:tc>
        <w:tc>
          <w:tcPr>
            <w:tcW w:w="1393" w:type="dxa"/>
            <w:vAlign w:val="center"/>
          </w:tcPr>
          <w:p w14:paraId="4237B2D9" w14:textId="45A0809E"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3_3</w:t>
            </w:r>
          </w:p>
        </w:tc>
        <w:tc>
          <w:tcPr>
            <w:tcW w:w="1393" w:type="dxa"/>
            <w:vAlign w:val="center"/>
          </w:tcPr>
          <w:p w14:paraId="6DD50167" w14:textId="0AA1FB17"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4_3</w:t>
            </w:r>
          </w:p>
        </w:tc>
        <w:tc>
          <w:tcPr>
            <w:tcW w:w="1393" w:type="dxa"/>
            <w:vAlign w:val="center"/>
          </w:tcPr>
          <w:p w14:paraId="772B5DB7" w14:textId="032A4CF8"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5_3</w:t>
            </w:r>
          </w:p>
        </w:tc>
        <w:tc>
          <w:tcPr>
            <w:tcW w:w="1393" w:type="dxa"/>
            <w:vAlign w:val="center"/>
          </w:tcPr>
          <w:p w14:paraId="3CD65153" w14:textId="08D76EA2"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6_3</w:t>
            </w:r>
          </w:p>
        </w:tc>
      </w:tr>
    </w:tbl>
    <w:p w14:paraId="487458D8" w14:textId="70CC7C7C" w:rsidR="00FF1AA0" w:rsidRPr="00FF1AA0" w:rsidRDefault="00FF1AA0" w:rsidP="00FF1AA0">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40A81FF" w14:textId="77777777" w:rsidR="00886860" w:rsidRDefault="00886860">
      <w:pPr>
        <w:jc w:val="left"/>
        <w:rPr>
          <w:rFonts w:eastAsiaTheme="minorEastAsia"/>
          <w:lang w:val="x-none" w:eastAsia="zh-CN"/>
        </w:rPr>
      </w:pPr>
    </w:p>
    <w:p w14:paraId="66EC8B8A" w14:textId="63F34D15" w:rsidR="00FF1AA0" w:rsidRDefault="00FF1AA0" w:rsidP="00FF1AA0">
      <w:pPr>
        <w:pStyle w:val="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af1"/>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5DEAC413" w14:textId="51167A6C"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2 or 4]*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r w:rsidRPr="002548D4">
              <w:rPr>
                <w:rFonts w:eastAsiaTheme="minorEastAsia"/>
                <w:bCs/>
                <w:lang w:eastAsia="zh-CN"/>
              </w:rPr>
              <w:t>AccelerComm</w:t>
            </w:r>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等线"/>
                <w:bCs/>
                <w:lang w:val="en-US" w:eastAsia="zh-CN"/>
              </w:rPr>
            </w:pPr>
            <w:r>
              <w:rPr>
                <w:rFonts w:eastAsia="等线"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sidR="00DC4735">
        <w:rPr>
          <w:rFonts w:eastAsia="宋体" w:hint="eastAsia"/>
          <w:b/>
          <w:bCs/>
          <w:lang w:eastAsia="zh-CN"/>
        </w:rPr>
        <w:t>2</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2 or 4]*384</w:t>
      </w:r>
    </w:p>
    <w:p w14:paraId="23EBD9E4"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A12CAAF"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F660A9"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5B33A277" w14:textId="77777777" w:rsidR="00FF1AA0" w:rsidRPr="00FF1AA0" w:rsidRDefault="00FF1AA0">
      <w:pPr>
        <w:jc w:val="left"/>
        <w:rPr>
          <w:rFonts w:eastAsiaTheme="minorEastAsia"/>
          <w:lang w:val="x-none" w:eastAsia="zh-CN"/>
        </w:rPr>
      </w:pPr>
    </w:p>
    <w:p w14:paraId="21E4059C" w14:textId="77777777" w:rsidR="008A4ECF" w:rsidRPr="008A4ECF" w:rsidRDefault="008A4ECF">
      <w:pPr>
        <w:jc w:val="left"/>
        <w:rPr>
          <w:rFonts w:eastAsiaTheme="minorEastAsia"/>
          <w:lang w:val="en-US" w:eastAsia="zh-CN"/>
        </w:rPr>
      </w:pPr>
    </w:p>
    <w:p w14:paraId="04EF5CAB" w14:textId="77777777" w:rsidR="008A4ECF" w:rsidRPr="00886860" w:rsidRDefault="008A4ECF">
      <w:pPr>
        <w:jc w:val="left"/>
        <w:rPr>
          <w:rFonts w:eastAsiaTheme="minorEastAsia"/>
          <w:lang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t>Spreadtrum,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t>InterDigital,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t>CEWiT</w:t>
      </w:r>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r>
        <w:rPr>
          <w:rFonts w:eastAsiaTheme="minorEastAsia" w:hint="eastAsia"/>
          <w:lang w:eastAsia="zh-CN"/>
        </w:rPr>
        <w:t>AccelerComm</w:t>
      </w:r>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D9309F" w14:textId="77777777" w:rsidR="00B1063A" w:rsidRDefault="00B1063A">
      <w:pPr>
        <w:spacing w:line="240" w:lineRule="auto"/>
      </w:pPr>
      <w:r>
        <w:separator/>
      </w:r>
    </w:p>
  </w:endnote>
  <w:endnote w:type="continuationSeparator" w:id="0">
    <w:p w14:paraId="67734638" w14:textId="77777777" w:rsidR="00B1063A" w:rsidRDefault="00B1063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C9BDDE" w14:textId="77777777" w:rsidR="00B1063A" w:rsidRDefault="00B1063A">
      <w:pPr>
        <w:spacing w:after="0"/>
      </w:pPr>
      <w:r>
        <w:separator/>
      </w:r>
    </w:p>
  </w:footnote>
  <w:footnote w:type="continuationSeparator" w:id="0">
    <w:p w14:paraId="14124C59" w14:textId="77777777" w:rsidR="00B1063A" w:rsidRDefault="00B1063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2"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6"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9"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3"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2"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8"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0"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3"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8"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1"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4"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5"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6"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2"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6"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0"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5"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7"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2"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3" w15:restartNumberingAfterBreak="0">
    <w:nsid w:val="5E757995"/>
    <w:multiLevelType w:val="hybridMultilevel"/>
    <w:tmpl w:val="5A54E58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4"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5"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7"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2"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0"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1"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2"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5"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8"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0"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2"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5"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47"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3"/>
  </w:num>
  <w:num w:numId="5" w16cid:durableId="1108237350">
    <w:abstractNumId w:val="61"/>
  </w:num>
  <w:num w:numId="6" w16cid:durableId="1983580822">
    <w:abstractNumId w:val="84"/>
  </w:num>
  <w:num w:numId="7" w16cid:durableId="388919515">
    <w:abstractNumId w:val="74"/>
  </w:num>
  <w:num w:numId="8" w16cid:durableId="1855997216">
    <w:abstractNumId w:val="30"/>
  </w:num>
  <w:num w:numId="9" w16cid:durableId="1849254458">
    <w:abstractNumId w:val="143"/>
  </w:num>
  <w:num w:numId="10" w16cid:durableId="693534164">
    <w:abstractNumId w:val="116"/>
  </w:num>
  <w:num w:numId="11" w16cid:durableId="905142744">
    <w:abstractNumId w:val="89"/>
  </w:num>
  <w:num w:numId="12" w16cid:durableId="1019238202">
    <w:abstractNumId w:val="10"/>
  </w:num>
  <w:num w:numId="13" w16cid:durableId="66348198">
    <w:abstractNumId w:val="68"/>
  </w:num>
  <w:num w:numId="14" w16cid:durableId="1735927785">
    <w:abstractNumId w:val="69"/>
  </w:num>
  <w:num w:numId="15" w16cid:durableId="726489381">
    <w:abstractNumId w:val="54"/>
  </w:num>
  <w:num w:numId="16" w16cid:durableId="45497609">
    <w:abstractNumId w:val="114"/>
  </w:num>
  <w:num w:numId="17" w16cid:durableId="120880333">
    <w:abstractNumId w:val="60"/>
  </w:num>
  <w:num w:numId="18" w16cid:durableId="1974828530">
    <w:abstractNumId w:val="7"/>
  </w:num>
  <w:num w:numId="19" w16cid:durableId="962928415">
    <w:abstractNumId w:val="129"/>
  </w:num>
  <w:num w:numId="20" w16cid:durableId="1637569587">
    <w:abstractNumId w:val="20"/>
  </w:num>
  <w:num w:numId="21" w16cid:durableId="439179367">
    <w:abstractNumId w:val="12"/>
  </w:num>
  <w:num w:numId="22" w16cid:durableId="268122024">
    <w:abstractNumId w:val="15"/>
  </w:num>
  <w:num w:numId="23" w16cid:durableId="581139559">
    <w:abstractNumId w:val="125"/>
  </w:num>
  <w:num w:numId="24" w16cid:durableId="230308102">
    <w:abstractNumId w:val="123"/>
  </w:num>
  <w:num w:numId="25" w16cid:durableId="122114615">
    <w:abstractNumId w:val="100"/>
  </w:num>
  <w:num w:numId="26" w16cid:durableId="16469814">
    <w:abstractNumId w:val="77"/>
  </w:num>
  <w:num w:numId="27" w16cid:durableId="601844628">
    <w:abstractNumId w:val="46"/>
  </w:num>
  <w:num w:numId="28" w16cid:durableId="978194537">
    <w:abstractNumId w:val="17"/>
  </w:num>
  <w:num w:numId="29" w16cid:durableId="592277483">
    <w:abstractNumId w:val="31"/>
  </w:num>
  <w:num w:numId="30" w16cid:durableId="1603418126">
    <w:abstractNumId w:val="130"/>
  </w:num>
  <w:num w:numId="31" w16cid:durableId="614487706">
    <w:abstractNumId w:val="25"/>
  </w:num>
  <w:num w:numId="32" w16cid:durableId="2072271261">
    <w:abstractNumId w:val="66"/>
  </w:num>
  <w:num w:numId="33" w16cid:durableId="1369332111">
    <w:abstractNumId w:val="78"/>
  </w:num>
  <w:num w:numId="34" w16cid:durableId="1174344569">
    <w:abstractNumId w:val="34"/>
  </w:num>
  <w:num w:numId="35" w16cid:durableId="85542171">
    <w:abstractNumId w:val="21"/>
  </w:num>
  <w:num w:numId="36" w16cid:durableId="74935275">
    <w:abstractNumId w:val="71"/>
  </w:num>
  <w:num w:numId="37" w16cid:durableId="1089349996">
    <w:abstractNumId w:val="13"/>
  </w:num>
  <w:num w:numId="38" w16cid:durableId="1467354527">
    <w:abstractNumId w:val="67"/>
  </w:num>
  <w:num w:numId="39" w16cid:durableId="173346837">
    <w:abstractNumId w:val="112"/>
  </w:num>
  <w:num w:numId="40" w16cid:durableId="1519393328">
    <w:abstractNumId w:val="86"/>
  </w:num>
  <w:num w:numId="41" w16cid:durableId="1991474462">
    <w:abstractNumId w:val="113"/>
  </w:num>
  <w:num w:numId="42" w16cid:durableId="1235967525">
    <w:abstractNumId w:val="33"/>
  </w:num>
  <w:num w:numId="43" w16cid:durableId="1336298892">
    <w:abstractNumId w:val="81"/>
  </w:num>
  <w:num w:numId="44" w16cid:durableId="1154757045">
    <w:abstractNumId w:val="62"/>
  </w:num>
  <w:num w:numId="45" w16cid:durableId="1266614433">
    <w:abstractNumId w:val="118"/>
  </w:num>
  <w:num w:numId="46" w16cid:durableId="1435050099">
    <w:abstractNumId w:val="139"/>
  </w:num>
  <w:num w:numId="47" w16cid:durableId="1086272129">
    <w:abstractNumId w:val="52"/>
  </w:num>
  <w:num w:numId="48" w16cid:durableId="965233359">
    <w:abstractNumId w:val="58"/>
  </w:num>
  <w:num w:numId="49" w16cid:durableId="1270316623">
    <w:abstractNumId w:val="105"/>
  </w:num>
  <w:num w:numId="50" w16cid:durableId="28115364">
    <w:abstractNumId w:val="41"/>
  </w:num>
  <w:num w:numId="51" w16cid:durableId="2144231418">
    <w:abstractNumId w:val="4"/>
  </w:num>
  <w:num w:numId="52" w16cid:durableId="334768389">
    <w:abstractNumId w:val="147"/>
  </w:num>
  <w:num w:numId="53" w16cid:durableId="76295812">
    <w:abstractNumId w:val="107"/>
  </w:num>
  <w:num w:numId="54" w16cid:durableId="1616863583">
    <w:abstractNumId w:val="76"/>
  </w:num>
  <w:num w:numId="55" w16cid:durableId="289749829">
    <w:abstractNumId w:val="38"/>
  </w:num>
  <w:num w:numId="56" w16cid:durableId="1805807906">
    <w:abstractNumId w:val="22"/>
  </w:num>
  <w:num w:numId="57" w16cid:durableId="395594594">
    <w:abstractNumId w:val="51"/>
  </w:num>
  <w:num w:numId="58" w16cid:durableId="1499733212">
    <w:abstractNumId w:val="120"/>
  </w:num>
  <w:num w:numId="59" w16cid:durableId="1245382228">
    <w:abstractNumId w:val="94"/>
  </w:num>
  <w:num w:numId="60" w16cid:durableId="449855841">
    <w:abstractNumId w:val="6"/>
  </w:num>
  <w:num w:numId="61" w16cid:durableId="1029376038">
    <w:abstractNumId w:val="93"/>
  </w:num>
  <w:num w:numId="62" w16cid:durableId="461928857">
    <w:abstractNumId w:val="75"/>
  </w:num>
  <w:num w:numId="63" w16cid:durableId="838274940">
    <w:abstractNumId w:val="108"/>
  </w:num>
  <w:num w:numId="64" w16cid:durableId="33242103">
    <w:abstractNumId w:val="87"/>
  </w:num>
  <w:num w:numId="65" w16cid:durableId="817653580">
    <w:abstractNumId w:val="53"/>
  </w:num>
  <w:num w:numId="66" w16cid:durableId="1236429276">
    <w:abstractNumId w:val="82"/>
  </w:num>
  <w:num w:numId="67" w16cid:durableId="1801609919">
    <w:abstractNumId w:val="109"/>
  </w:num>
  <w:num w:numId="68" w16cid:durableId="78799133">
    <w:abstractNumId w:val="5"/>
  </w:num>
  <w:num w:numId="69" w16cid:durableId="814104507">
    <w:abstractNumId w:val="39"/>
  </w:num>
  <w:num w:numId="70" w16cid:durableId="2076968866">
    <w:abstractNumId w:val="32"/>
  </w:num>
  <w:num w:numId="71" w16cid:durableId="1032682804">
    <w:abstractNumId w:val="9"/>
  </w:num>
  <w:num w:numId="72" w16cid:durableId="1831828675">
    <w:abstractNumId w:val="146"/>
  </w:num>
  <w:num w:numId="73" w16cid:durableId="2039118177">
    <w:abstractNumId w:val="133"/>
  </w:num>
  <w:num w:numId="74" w16cid:durableId="178466813">
    <w:abstractNumId w:val="121"/>
  </w:num>
  <w:num w:numId="75" w16cid:durableId="110367103">
    <w:abstractNumId w:val="14"/>
  </w:num>
  <w:num w:numId="76" w16cid:durableId="2133595309">
    <w:abstractNumId w:val="19"/>
  </w:num>
  <w:num w:numId="77" w16cid:durableId="1504004963">
    <w:abstractNumId w:val="90"/>
  </w:num>
  <w:num w:numId="78" w16cid:durableId="921336459">
    <w:abstractNumId w:val="42"/>
  </w:num>
  <w:num w:numId="79" w16cid:durableId="1637298256">
    <w:abstractNumId w:val="106"/>
  </w:num>
  <w:num w:numId="80" w16cid:durableId="1989361307">
    <w:abstractNumId w:val="57"/>
  </w:num>
  <w:num w:numId="81" w16cid:durableId="923957656">
    <w:abstractNumId w:val="29"/>
  </w:num>
  <w:num w:numId="82" w16cid:durableId="459031553">
    <w:abstractNumId w:val="131"/>
  </w:num>
  <w:num w:numId="83" w16cid:durableId="1839804221">
    <w:abstractNumId w:val="40"/>
  </w:num>
  <w:num w:numId="84" w16cid:durableId="1438140173">
    <w:abstractNumId w:val="65"/>
  </w:num>
  <w:num w:numId="85" w16cid:durableId="784083259">
    <w:abstractNumId w:val="117"/>
  </w:num>
  <w:num w:numId="86" w16cid:durableId="141654072">
    <w:abstractNumId w:val="80"/>
  </w:num>
  <w:num w:numId="87" w16cid:durableId="1575555051">
    <w:abstractNumId w:val="136"/>
  </w:num>
  <w:num w:numId="88" w16cid:durableId="1439180271">
    <w:abstractNumId w:val="99"/>
  </w:num>
  <w:num w:numId="89" w16cid:durableId="575633570">
    <w:abstractNumId w:val="111"/>
  </w:num>
  <w:num w:numId="90" w16cid:durableId="1714882071">
    <w:abstractNumId w:val="132"/>
  </w:num>
  <w:num w:numId="91" w16cid:durableId="1360203462">
    <w:abstractNumId w:val="49"/>
  </w:num>
  <w:num w:numId="92" w16cid:durableId="678965012">
    <w:abstractNumId w:val="102"/>
  </w:num>
  <w:num w:numId="93" w16cid:durableId="1406755897">
    <w:abstractNumId w:val="56"/>
  </w:num>
  <w:num w:numId="94" w16cid:durableId="451093545">
    <w:abstractNumId w:val="18"/>
  </w:num>
  <w:num w:numId="95" w16cid:durableId="1466121138">
    <w:abstractNumId w:val="115"/>
  </w:num>
  <w:num w:numId="96" w16cid:durableId="1475952231">
    <w:abstractNumId w:val="134"/>
  </w:num>
  <w:num w:numId="97" w16cid:durableId="1502770398">
    <w:abstractNumId w:val="8"/>
  </w:num>
  <w:num w:numId="98" w16cid:durableId="1033338656">
    <w:abstractNumId w:val="110"/>
  </w:num>
  <w:num w:numId="99" w16cid:durableId="339626818">
    <w:abstractNumId w:val="55"/>
  </w:num>
  <w:num w:numId="100" w16cid:durableId="173807158">
    <w:abstractNumId w:val="122"/>
  </w:num>
  <w:num w:numId="101" w16cid:durableId="702022238">
    <w:abstractNumId w:val="63"/>
  </w:num>
  <w:num w:numId="102" w16cid:durableId="1994795264">
    <w:abstractNumId w:val="88"/>
  </w:num>
  <w:num w:numId="103" w16cid:durableId="713120880">
    <w:abstractNumId w:val="128"/>
  </w:num>
  <w:num w:numId="104" w16cid:durableId="86390528">
    <w:abstractNumId w:val="16"/>
  </w:num>
  <w:num w:numId="105" w16cid:durableId="1881433537">
    <w:abstractNumId w:val="97"/>
  </w:num>
  <w:num w:numId="106" w16cid:durableId="964504872">
    <w:abstractNumId w:val="95"/>
  </w:num>
  <w:num w:numId="107" w16cid:durableId="287441359">
    <w:abstractNumId w:val="3"/>
  </w:num>
  <w:num w:numId="108" w16cid:durableId="1858158287">
    <w:abstractNumId w:val="23"/>
  </w:num>
  <w:num w:numId="109" w16cid:durableId="653729063">
    <w:abstractNumId w:val="73"/>
  </w:num>
  <w:num w:numId="110" w16cid:durableId="1987202210">
    <w:abstractNumId w:val="92"/>
  </w:num>
  <w:num w:numId="111" w16cid:durableId="1685128927">
    <w:abstractNumId w:val="142"/>
  </w:num>
  <w:num w:numId="112" w16cid:durableId="1325932532">
    <w:abstractNumId w:val="145"/>
  </w:num>
  <w:num w:numId="113" w16cid:durableId="1134445084">
    <w:abstractNumId w:val="91"/>
  </w:num>
  <w:num w:numId="114" w16cid:durableId="836266188">
    <w:abstractNumId w:val="79"/>
  </w:num>
  <w:num w:numId="115" w16cid:durableId="1766341758">
    <w:abstractNumId w:val="119"/>
  </w:num>
  <w:num w:numId="116" w16cid:durableId="950631858">
    <w:abstractNumId w:val="26"/>
  </w:num>
  <w:num w:numId="117" w16cid:durableId="659429782">
    <w:abstractNumId w:val="36"/>
  </w:num>
  <w:num w:numId="118" w16cid:durableId="1669601699">
    <w:abstractNumId w:val="70"/>
  </w:num>
  <w:num w:numId="119" w16cid:durableId="1071462130">
    <w:abstractNumId w:val="44"/>
  </w:num>
  <w:num w:numId="120" w16cid:durableId="1469660716">
    <w:abstractNumId w:val="64"/>
  </w:num>
  <w:num w:numId="121" w16cid:durableId="1365134841">
    <w:abstractNumId w:val="2"/>
  </w:num>
  <w:num w:numId="122" w16cid:durableId="9917116">
    <w:abstractNumId w:val="47"/>
  </w:num>
  <w:num w:numId="123" w16cid:durableId="1374964171">
    <w:abstractNumId w:val="72"/>
  </w:num>
  <w:num w:numId="124" w16cid:durableId="1287586078">
    <w:abstractNumId w:val="141"/>
  </w:num>
  <w:num w:numId="125" w16cid:durableId="1580140659">
    <w:abstractNumId w:val="98"/>
  </w:num>
  <w:num w:numId="126" w16cid:durableId="2065903067">
    <w:abstractNumId w:val="43"/>
  </w:num>
  <w:num w:numId="127" w16cid:durableId="966592896">
    <w:abstractNumId w:val="24"/>
  </w:num>
  <w:num w:numId="128" w16cid:durableId="503328335">
    <w:abstractNumId w:val="137"/>
  </w:num>
  <w:num w:numId="129" w16cid:durableId="144677295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6"/>
    <w:lvlOverride w:ilvl="0">
      <w:startOverride w:val="1"/>
    </w:lvlOverride>
    <w:lvlOverride w:ilvl="1">
      <w:startOverride w:val="1"/>
    </w:lvlOverride>
  </w:num>
  <w:num w:numId="131" w16cid:durableId="439450953">
    <w:abstractNumId w:val="37"/>
  </w:num>
  <w:num w:numId="132" w16cid:durableId="669717359">
    <w:abstractNumId w:val="27"/>
  </w:num>
  <w:num w:numId="133" w16cid:durableId="495998044">
    <w:abstractNumId w:val="48"/>
  </w:num>
  <w:num w:numId="134" w16cid:durableId="1588924246">
    <w:abstractNumId w:val="55"/>
  </w:num>
  <w:num w:numId="135" w16cid:durableId="729112528">
    <w:abstractNumId w:val="124"/>
  </w:num>
  <w:num w:numId="136" w16cid:durableId="925186170">
    <w:abstractNumId w:val="85"/>
  </w:num>
  <w:num w:numId="137" w16cid:durableId="534580003">
    <w:abstractNumId w:val="45"/>
  </w:num>
  <w:num w:numId="138" w16cid:durableId="1214925432">
    <w:abstractNumId w:val="135"/>
  </w:num>
  <w:num w:numId="139" w16cid:durableId="857548809">
    <w:abstractNumId w:val="127"/>
  </w:num>
  <w:num w:numId="140" w16cid:durableId="970329163">
    <w:abstractNumId w:val="59"/>
  </w:num>
  <w:num w:numId="141" w16cid:durableId="1766338708">
    <w:abstractNumId w:val="96"/>
  </w:num>
  <w:num w:numId="142" w16cid:durableId="1333336579">
    <w:abstractNumId w:val="28"/>
  </w:num>
  <w:num w:numId="143" w16cid:durableId="1610091169">
    <w:abstractNumId w:val="144"/>
  </w:num>
  <w:num w:numId="144" w16cid:durableId="1492797363">
    <w:abstractNumId w:val="103"/>
  </w:num>
  <w:num w:numId="145" w16cid:durableId="1326517562">
    <w:abstractNumId w:val="50"/>
  </w:num>
  <w:num w:numId="146" w16cid:durableId="342243713">
    <w:abstractNumId w:val="138"/>
  </w:num>
  <w:num w:numId="147" w16cid:durableId="1832406764">
    <w:abstractNumId w:val="140"/>
  </w:num>
  <w:num w:numId="148" w16cid:durableId="1863857542">
    <w:abstractNumId w:val="104"/>
  </w:num>
  <w:num w:numId="149" w16cid:durableId="25254218">
    <w:abstractNumId w:val="101"/>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2AB"/>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35C2"/>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2FEE"/>
    <w:rsid w:val="001932BC"/>
    <w:rsid w:val="00193CF9"/>
    <w:rsid w:val="001952E0"/>
    <w:rsid w:val="001968B4"/>
    <w:rsid w:val="001A116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415B"/>
    <w:rsid w:val="001C49F1"/>
    <w:rsid w:val="001C4DE3"/>
    <w:rsid w:val="001C59B5"/>
    <w:rsid w:val="001C5BAB"/>
    <w:rsid w:val="001C5DDA"/>
    <w:rsid w:val="001C5EFB"/>
    <w:rsid w:val="001C67DA"/>
    <w:rsid w:val="001C7383"/>
    <w:rsid w:val="001C741E"/>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3E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7F5C"/>
    <w:rsid w:val="00520B60"/>
    <w:rsid w:val="00520D35"/>
    <w:rsid w:val="005214C2"/>
    <w:rsid w:val="00521A8C"/>
    <w:rsid w:val="005220AE"/>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8081B"/>
    <w:rsid w:val="00680886"/>
    <w:rsid w:val="006809B1"/>
    <w:rsid w:val="00680A33"/>
    <w:rsid w:val="006824AC"/>
    <w:rsid w:val="006825F8"/>
    <w:rsid w:val="00682BEC"/>
    <w:rsid w:val="00684C1A"/>
    <w:rsid w:val="00684DBD"/>
    <w:rsid w:val="006852C5"/>
    <w:rsid w:val="00686CC9"/>
    <w:rsid w:val="00687082"/>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C57"/>
    <w:rsid w:val="00893D52"/>
    <w:rsid w:val="00893D6D"/>
    <w:rsid w:val="008957E6"/>
    <w:rsid w:val="00895FD8"/>
    <w:rsid w:val="00896318"/>
    <w:rsid w:val="00897100"/>
    <w:rsid w:val="008A0AFA"/>
    <w:rsid w:val="008A283A"/>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4796"/>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0C3B"/>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67B"/>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63A"/>
    <w:rsid w:val="00B10787"/>
    <w:rsid w:val="00B111C3"/>
    <w:rsid w:val="00B11417"/>
    <w:rsid w:val="00B13637"/>
    <w:rsid w:val="00B1402A"/>
    <w:rsid w:val="00B143AF"/>
    <w:rsid w:val="00B15ABE"/>
    <w:rsid w:val="00B167EE"/>
    <w:rsid w:val="00B20042"/>
    <w:rsid w:val="00B20828"/>
    <w:rsid w:val="00B215AE"/>
    <w:rsid w:val="00B22040"/>
    <w:rsid w:val="00B22DA5"/>
    <w:rsid w:val="00B230CE"/>
    <w:rsid w:val="00B232DD"/>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380D"/>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4735"/>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FA4"/>
    <w:rsid w:val="00EE223E"/>
    <w:rsid w:val="00EE2313"/>
    <w:rsid w:val="00EE3A61"/>
    <w:rsid w:val="00EE40F9"/>
    <w:rsid w:val="00EF04BD"/>
    <w:rsid w:val="00EF16B9"/>
    <w:rsid w:val="00EF21A8"/>
    <w:rsid w:val="00EF4725"/>
    <w:rsid w:val="00EF4EF0"/>
    <w:rsid w:val="00EF620A"/>
    <w:rsid w:val="00F0047F"/>
    <w:rsid w:val="00F0233E"/>
    <w:rsid w:val="00F023FF"/>
    <w:rsid w:val="00F02704"/>
    <w:rsid w:val="00F04322"/>
    <w:rsid w:val="00F0586C"/>
    <w:rsid w:val="00F05FBB"/>
    <w:rsid w:val="00F06137"/>
    <w:rsid w:val="00F0669D"/>
    <w:rsid w:val="00F07623"/>
    <w:rsid w:val="00F11F70"/>
    <w:rsid w:val="00F11FC1"/>
    <w:rsid w:val="00F12C4E"/>
    <w:rsid w:val="00F130BA"/>
    <w:rsid w:val="00F13456"/>
    <w:rsid w:val="00F13BB1"/>
    <w:rsid w:val="00F146F9"/>
    <w:rsid w:val="00F14F1A"/>
    <w:rsid w:val="00F15914"/>
    <w:rsid w:val="00F15915"/>
    <w:rsid w:val="00F16670"/>
    <w:rsid w:val="00F16EFD"/>
    <w:rsid w:val="00F205F5"/>
    <w:rsid w:val="00F2199D"/>
    <w:rsid w:val="00F22021"/>
    <w:rsid w:val="00F27105"/>
    <w:rsid w:val="00F30185"/>
    <w:rsid w:val="00F30525"/>
    <w:rsid w:val="00F321A4"/>
    <w:rsid w:val="00F33239"/>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76E85"/>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 w:type="paragraph" w:customStyle="1" w:styleId="StatementBody">
    <w:name w:val="Statement Body"/>
    <w:basedOn w:val="a"/>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796</TotalTime>
  <Pages>25</Pages>
  <Words>46250</Words>
  <Characters>263631</Characters>
  <Application>Microsoft Office Word</Application>
  <DocSecurity>0</DocSecurity>
  <Lines>2196</Lines>
  <Paragraphs>61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09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57</cp:revision>
  <dcterms:created xsi:type="dcterms:W3CDTF">2025-11-17T23:34:00Z</dcterms:created>
  <dcterms:modified xsi:type="dcterms:W3CDTF">2025-11-18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